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1D7E55" w:rsidRPr="006C02CB" w14:paraId="55B22B0B" w14:textId="77777777" w:rsidTr="002447D7">
        <w:tc>
          <w:tcPr>
            <w:tcW w:w="1948" w:type="dxa"/>
          </w:tcPr>
          <w:p w14:paraId="66B783A7" w14:textId="12BD97B1" w:rsidR="001D7E55" w:rsidRPr="00D4764E" w:rsidRDefault="002621DB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bookmarkStart w:id="0" w:name="_GoBack"/>
            <w:bookmarkEnd w:id="0"/>
            <w:r>
              <w:rPr>
                <w:rFonts w:cs="B Nazanin" w:hint="cs"/>
                <w:color w:val="FFFFFF"/>
                <w:szCs w:val="40"/>
                <w:rtl/>
              </w:rPr>
              <w:t>نننننننن</w:t>
            </w:r>
            <w:bookmarkStart w:id="1" w:name="_MON_1611632146"/>
            <w:bookmarkEnd w:id="1"/>
            <w:r w:rsidR="00443F71" w:rsidRPr="006C02CB">
              <w:rPr>
                <w:rFonts w:cs="B Nazanin"/>
                <w:color w:val="FFFFFF"/>
                <w:szCs w:val="40"/>
              </w:rPr>
              <w:object w:dxaOrig="1516" w:dyaOrig="1741" w14:anchorId="532902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49.5pt" o:ole="" fillcolor="window">
                  <v:imagedata r:id="rId7" o:title=""/>
                </v:shape>
                <o:OLEObject Type="Embed" ProgID="Word.Picture.8" ShapeID="_x0000_i1025" DrawAspect="Content" ObjectID="_1738792798" r:id="rId8"/>
              </w:object>
            </w:r>
            <w:r>
              <w:rPr>
                <w:rFonts w:cs="B Nazanin" w:hint="cs"/>
                <w:color w:val="FFFFFF"/>
                <w:szCs w:val="40"/>
                <w:rtl/>
              </w:rPr>
              <w:t>ننننئ</w:t>
            </w:r>
          </w:p>
        </w:tc>
        <w:tc>
          <w:tcPr>
            <w:tcW w:w="6663" w:type="dxa"/>
          </w:tcPr>
          <w:p w14:paraId="2942805A" w14:textId="77777777" w:rsidR="001D7E55" w:rsidRPr="006C02CB" w:rsidRDefault="001D7E55" w:rsidP="00E96B8F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7742B8A3" w14:textId="549D9BEE" w:rsidR="007C7CAE" w:rsidRPr="00C21B81" w:rsidRDefault="00E96B8F" w:rsidP="007C7CAE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فرم </w:t>
            </w:r>
            <w:r w:rsidR="001D7E55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رزشیابی</w:t>
            </w:r>
            <w:r w:rsidR="00034835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نهایی</w:t>
            </w:r>
            <w:r w:rsidR="001D7E55"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 w:rsidR="001D7E55"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14:paraId="23ACA78B" w14:textId="77777777" w:rsidR="00D56813" w:rsidRPr="00D22E68" w:rsidRDefault="00D56813" w:rsidP="00D56813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مشخصات دانشجو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56813" w14:paraId="78C5E0B9" w14:textId="77777777" w:rsidTr="00D56813">
        <w:tc>
          <w:tcPr>
            <w:tcW w:w="3116" w:type="dxa"/>
          </w:tcPr>
          <w:p w14:paraId="31A4331F" w14:textId="77777777" w:rsidR="00D56813" w:rsidRDefault="00D56813" w:rsidP="00D56813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انشکده:</w:t>
            </w:r>
          </w:p>
          <w:p w14:paraId="034A0BE0" w14:textId="77777777"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شته-گرایش:</w:t>
            </w:r>
          </w:p>
        </w:tc>
        <w:tc>
          <w:tcPr>
            <w:tcW w:w="3117" w:type="dxa"/>
          </w:tcPr>
          <w:p w14:paraId="4AB63B29" w14:textId="77777777"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ماره دانشجویی:</w:t>
            </w:r>
          </w:p>
        </w:tc>
        <w:tc>
          <w:tcPr>
            <w:tcW w:w="3117" w:type="dxa"/>
          </w:tcPr>
          <w:p w14:paraId="4C0862DF" w14:textId="77777777"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:</w:t>
            </w:r>
          </w:p>
        </w:tc>
      </w:tr>
      <w:tr w:rsidR="00D56813" w14:paraId="47209527" w14:textId="77777777" w:rsidTr="00D56813">
        <w:tc>
          <w:tcPr>
            <w:tcW w:w="3116" w:type="dxa"/>
          </w:tcPr>
          <w:p w14:paraId="5A4AFFA2" w14:textId="77777777" w:rsidR="00D56813" w:rsidRDefault="00D56813" w:rsidP="00D56813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تصویب پروپوزال:</w:t>
            </w:r>
          </w:p>
          <w:p w14:paraId="0A3DCF62" w14:textId="77777777"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دفاع:</w:t>
            </w:r>
          </w:p>
        </w:tc>
        <w:tc>
          <w:tcPr>
            <w:tcW w:w="3117" w:type="dxa"/>
          </w:tcPr>
          <w:p w14:paraId="00499ACD" w14:textId="7FD4676A" w:rsidR="00D56813" w:rsidRDefault="00D730A4" w:rsidP="00D730A4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مشاور:</w:t>
            </w:r>
          </w:p>
        </w:tc>
        <w:tc>
          <w:tcPr>
            <w:tcW w:w="3117" w:type="dxa"/>
          </w:tcPr>
          <w:p w14:paraId="22C466CB" w14:textId="77777777" w:rsidR="00D56813" w:rsidRDefault="00D56813" w:rsidP="00D56813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1 (اصلی):</w:t>
            </w:r>
          </w:p>
          <w:p w14:paraId="63A835B0" w14:textId="77777777"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2:</w:t>
            </w:r>
          </w:p>
        </w:tc>
      </w:tr>
      <w:tr w:rsidR="00D56813" w14:paraId="474477A2" w14:textId="77777777" w:rsidTr="00FA258E">
        <w:tc>
          <w:tcPr>
            <w:tcW w:w="9350" w:type="dxa"/>
            <w:gridSpan w:val="3"/>
          </w:tcPr>
          <w:p w14:paraId="4806C871" w14:textId="77777777"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عنوان پایان نامه: </w:t>
            </w:r>
          </w:p>
        </w:tc>
      </w:tr>
    </w:tbl>
    <w:p w14:paraId="28AE60DD" w14:textId="77777777" w:rsidR="00D56813" w:rsidRDefault="00D56813" w:rsidP="00D56813">
      <w:pPr>
        <w:jc w:val="right"/>
        <w:rPr>
          <w:rFonts w:cs="B Nazanin"/>
          <w:rtl/>
          <w:lang w:bidi="fa-IR"/>
        </w:rPr>
      </w:pPr>
    </w:p>
    <w:p w14:paraId="44C6BE0D" w14:textId="77777777" w:rsidR="00D56813" w:rsidRPr="00D22E68" w:rsidRDefault="00D56813" w:rsidP="006D0565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 xml:space="preserve">ارزشیابی </w:t>
      </w:r>
      <w:r w:rsidR="006D0565" w:rsidRPr="00D22E68">
        <w:rPr>
          <w:rFonts w:cs="B Nazanin" w:hint="cs"/>
          <w:b/>
          <w:bCs/>
          <w:rtl/>
          <w:lang w:bidi="fa-IR"/>
        </w:rPr>
        <w:t>نهای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06"/>
        <w:gridCol w:w="1595"/>
        <w:gridCol w:w="4223"/>
        <w:gridCol w:w="1012"/>
      </w:tblGrid>
      <w:tr w:rsidR="00101409" w14:paraId="3AC30323" w14:textId="77777777" w:rsidTr="00E52BC1">
        <w:trPr>
          <w:jc w:val="center"/>
        </w:trPr>
        <w:tc>
          <w:tcPr>
            <w:tcW w:w="906" w:type="dxa"/>
          </w:tcPr>
          <w:p w14:paraId="2C952EC0" w14:textId="2835F48A" w:rsidR="00101409" w:rsidRDefault="00101409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</w:t>
            </w:r>
          </w:p>
        </w:tc>
        <w:tc>
          <w:tcPr>
            <w:tcW w:w="1595" w:type="dxa"/>
          </w:tcPr>
          <w:p w14:paraId="722F3AD6" w14:textId="3AB6ADE6" w:rsidR="00101409" w:rsidRDefault="00101409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حداکثر نمره</w:t>
            </w:r>
          </w:p>
        </w:tc>
        <w:tc>
          <w:tcPr>
            <w:tcW w:w="4223" w:type="dxa"/>
          </w:tcPr>
          <w:p w14:paraId="18F121B3" w14:textId="26025077" w:rsidR="00101409" w:rsidRPr="00E52BC1" w:rsidRDefault="002A0BC8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عیارها</w:t>
            </w:r>
          </w:p>
        </w:tc>
        <w:tc>
          <w:tcPr>
            <w:tcW w:w="1012" w:type="dxa"/>
          </w:tcPr>
          <w:p w14:paraId="1203E709" w14:textId="665C1866" w:rsidR="00101409" w:rsidRDefault="00101409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دیف</w:t>
            </w:r>
          </w:p>
        </w:tc>
      </w:tr>
      <w:tr w:rsidR="00101409" w14:paraId="46C92EB8" w14:textId="77777777" w:rsidTr="00101409">
        <w:trPr>
          <w:trHeight w:val="1015"/>
          <w:jc w:val="center"/>
        </w:trPr>
        <w:tc>
          <w:tcPr>
            <w:tcW w:w="906" w:type="dxa"/>
          </w:tcPr>
          <w:p w14:paraId="01A2B6CC" w14:textId="77777777" w:rsidR="00101409" w:rsidRDefault="00101409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  <w:vAlign w:val="center"/>
          </w:tcPr>
          <w:p w14:paraId="5A4B4EE7" w14:textId="6D39CD9C" w:rsidR="00101409" w:rsidRDefault="000C4BCE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  <w:tc>
          <w:tcPr>
            <w:tcW w:w="4223" w:type="dxa"/>
          </w:tcPr>
          <w:p w14:paraId="161EE6DD" w14:textId="77777777" w:rsidR="00101409" w:rsidRPr="00BB25A4" w:rsidRDefault="00101409" w:rsidP="005242D3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علمی</w:t>
            </w:r>
          </w:p>
          <w:p w14:paraId="3A8B5D4A" w14:textId="77777777" w:rsidR="00101409" w:rsidRPr="00BB25A4" w:rsidRDefault="00101409" w:rsidP="005242D3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گارش</w:t>
            </w:r>
          </w:p>
          <w:p w14:paraId="5A03F3AD" w14:textId="2A84AEED" w:rsidR="00101409" w:rsidRDefault="00101409" w:rsidP="005242D3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دفاع شفاهی</w:t>
            </w:r>
          </w:p>
          <w:p w14:paraId="0F86B1C8" w14:textId="5AC929E4" w:rsidR="00101409" w:rsidRPr="000C4BCE" w:rsidRDefault="000C4BCE" w:rsidP="000C4BCE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ظم و انضباط پژوهشی</w:t>
            </w:r>
          </w:p>
        </w:tc>
        <w:tc>
          <w:tcPr>
            <w:tcW w:w="1012" w:type="dxa"/>
          </w:tcPr>
          <w:p w14:paraId="02991BB9" w14:textId="77777777" w:rsidR="00101409" w:rsidRDefault="00101409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</w:tr>
      <w:tr w:rsidR="00101409" w14:paraId="54935F60" w14:textId="77777777" w:rsidTr="00D84E23">
        <w:trPr>
          <w:trHeight w:val="413"/>
          <w:jc w:val="center"/>
        </w:trPr>
        <w:tc>
          <w:tcPr>
            <w:tcW w:w="906" w:type="dxa"/>
            <w:tcBorders>
              <w:top w:val="single" w:sz="8" w:space="0" w:color="auto"/>
            </w:tcBorders>
          </w:tcPr>
          <w:p w14:paraId="0075DC88" w14:textId="77777777" w:rsidR="00101409" w:rsidRDefault="00101409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  <w:vAlign w:val="center"/>
          </w:tcPr>
          <w:p w14:paraId="30A9DF26" w14:textId="7F592F3E" w:rsidR="00101409" w:rsidRDefault="00101409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5/1</w:t>
            </w:r>
          </w:p>
        </w:tc>
        <w:tc>
          <w:tcPr>
            <w:tcW w:w="4223" w:type="dxa"/>
          </w:tcPr>
          <w:p w14:paraId="644022D7" w14:textId="239A7628" w:rsidR="00101409" w:rsidRDefault="00101409" w:rsidP="00E52BC1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وآوری</w:t>
            </w:r>
            <w:r w:rsidR="000C4BCE">
              <w:rPr>
                <w:rFonts w:cs="B Nazanin" w:hint="cs"/>
                <w:rtl/>
                <w:lang w:bidi="fa-IR"/>
              </w:rPr>
              <w:t xml:space="preserve"> (تشویقی بر اساس نظر داوران)</w:t>
            </w:r>
          </w:p>
        </w:tc>
        <w:tc>
          <w:tcPr>
            <w:tcW w:w="1012" w:type="dxa"/>
          </w:tcPr>
          <w:p w14:paraId="1BACF082" w14:textId="7420BABA" w:rsidR="00101409" w:rsidRDefault="00101409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</w:tr>
      <w:tr w:rsidR="00101409" w14:paraId="66EEDD67" w14:textId="77777777" w:rsidTr="00E52BC1">
        <w:trPr>
          <w:gridAfter w:val="2"/>
          <w:wAfter w:w="5235" w:type="dxa"/>
          <w:jc w:val="center"/>
        </w:trPr>
        <w:tc>
          <w:tcPr>
            <w:tcW w:w="906" w:type="dxa"/>
          </w:tcPr>
          <w:p w14:paraId="6B7DDEFE" w14:textId="77777777" w:rsidR="00101409" w:rsidRDefault="00101409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</w:tcPr>
          <w:p w14:paraId="56E09DF0" w14:textId="77777777" w:rsidR="00101409" w:rsidRDefault="00101409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</w:tr>
    </w:tbl>
    <w:p w14:paraId="081A0E06" w14:textId="40FD49BB" w:rsidR="00CE6478" w:rsidRDefault="00014450" w:rsidP="006B4A38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توضیحات</w:t>
      </w:r>
      <w:r w:rsidR="009E6856">
        <w:rPr>
          <w:rFonts w:cs="B Nazanin" w:hint="cs"/>
          <w:rtl/>
          <w:lang w:bidi="fa-IR"/>
        </w:rPr>
        <w:t>:</w:t>
      </w:r>
      <w:r w:rsidR="00CE6478">
        <w:rPr>
          <w:rFonts w:cs="B Nazanin" w:hint="cs"/>
          <w:rtl/>
          <w:lang w:bidi="fa-IR"/>
        </w:rPr>
        <w:t xml:space="preserve"> نمره پایان نامه </w:t>
      </w:r>
      <w:r w:rsidR="00091376">
        <w:rPr>
          <w:rFonts w:cs="B Nazanin" w:hint="cs"/>
          <w:rtl/>
          <w:lang w:bidi="fa-IR"/>
        </w:rPr>
        <w:t>در سقف</w:t>
      </w:r>
      <w:r w:rsidR="00CE6478">
        <w:rPr>
          <w:rFonts w:cs="B Nazanin" w:hint="cs"/>
          <w:rtl/>
          <w:lang w:bidi="fa-IR"/>
        </w:rPr>
        <w:t xml:space="preserve"> 20</w:t>
      </w:r>
      <w:r w:rsidR="00091376">
        <w:rPr>
          <w:rFonts w:cs="B Nazanin" w:hint="cs"/>
          <w:rtl/>
          <w:lang w:bidi="fa-IR"/>
        </w:rPr>
        <w:t xml:space="preserve"> </w:t>
      </w:r>
      <w:r w:rsidR="00CE6478">
        <w:rPr>
          <w:rFonts w:cs="B Nazanin" w:hint="cs"/>
          <w:rtl/>
          <w:lang w:bidi="fa-IR"/>
        </w:rPr>
        <w:t>در جلسه دفاع</w:t>
      </w:r>
      <w:r w:rsidR="00091376">
        <w:rPr>
          <w:rFonts w:cs="B Nazanin" w:hint="cs"/>
          <w:rtl/>
          <w:lang w:bidi="fa-IR"/>
        </w:rPr>
        <w:t>،</w:t>
      </w:r>
      <w:r w:rsidR="00CE6478">
        <w:rPr>
          <w:rFonts w:cs="B Nazanin" w:hint="cs"/>
          <w:rtl/>
          <w:lang w:bidi="fa-IR"/>
        </w:rPr>
        <w:t xml:space="preserve"> </w:t>
      </w:r>
      <w:r w:rsidR="00091376">
        <w:rPr>
          <w:rFonts w:cs="B Nazanin" w:hint="cs"/>
          <w:rtl/>
          <w:lang w:bidi="fa-IR"/>
        </w:rPr>
        <w:t>تعیین</w:t>
      </w:r>
      <w:r w:rsidR="00CE6478">
        <w:rPr>
          <w:rFonts w:cs="B Nazanin" w:hint="cs"/>
          <w:rtl/>
          <w:lang w:bidi="fa-IR"/>
        </w:rPr>
        <w:t xml:space="preserve"> </w:t>
      </w:r>
      <w:r w:rsidR="00091376">
        <w:rPr>
          <w:rFonts w:cs="B Nazanin" w:hint="cs"/>
          <w:rtl/>
          <w:lang w:bidi="fa-IR"/>
        </w:rPr>
        <w:t>می شود</w:t>
      </w:r>
      <w:r w:rsidR="00CE6478">
        <w:rPr>
          <w:rFonts w:cs="B Nazanin" w:hint="cs"/>
          <w:rtl/>
          <w:lang w:bidi="fa-IR"/>
        </w:rPr>
        <w:t>.</w:t>
      </w:r>
      <w:r w:rsidR="008F0EF8">
        <w:rPr>
          <w:rFonts w:cs="B Nazanin" w:hint="cs"/>
          <w:rtl/>
          <w:lang w:bidi="fa-IR"/>
        </w:rPr>
        <w:t xml:space="preserve"> نمره نهایی </w:t>
      </w:r>
      <w:r w:rsidR="000C4BCE">
        <w:rPr>
          <w:rFonts w:cs="B Nazanin" w:hint="cs"/>
          <w:rtl/>
          <w:lang w:bidi="fa-IR"/>
        </w:rPr>
        <w:t xml:space="preserve">بر اساس </w:t>
      </w:r>
      <w:r w:rsidR="009E6856">
        <w:rPr>
          <w:rFonts w:cs="B Nazanin" w:hint="cs"/>
          <w:rtl/>
          <w:lang w:bidi="fa-IR"/>
        </w:rPr>
        <w:t>معیار</w:t>
      </w:r>
      <w:r w:rsidR="000C4BCE">
        <w:rPr>
          <w:rFonts w:cs="B Nazanin" w:hint="cs"/>
          <w:rtl/>
          <w:lang w:bidi="fa-IR"/>
        </w:rPr>
        <w:t xml:space="preserve"> کیفیت نوآوری به صورت تشویقی تا سقف 5/1 نمره بر اساس نظر هیات محترم داوران </w:t>
      </w:r>
      <w:r w:rsidR="008F0EF8">
        <w:rPr>
          <w:rFonts w:cs="B Nazanin" w:hint="cs"/>
          <w:rtl/>
          <w:lang w:bidi="fa-IR"/>
        </w:rPr>
        <w:t>قابل افزایش است</w:t>
      </w:r>
      <w:r w:rsidR="00CE6478">
        <w:rPr>
          <w:rFonts w:cs="B Nazanin" w:hint="cs"/>
          <w:rtl/>
          <w:lang w:bidi="fa-IR"/>
        </w:rPr>
        <w:t xml:space="preserve">. نمره </w:t>
      </w:r>
      <w:r w:rsidR="006540B0">
        <w:rPr>
          <w:rFonts w:cs="B Nazanin" w:hint="cs"/>
          <w:rtl/>
          <w:lang w:bidi="fa-IR"/>
        </w:rPr>
        <w:t>نهایی</w:t>
      </w:r>
      <w:r w:rsidR="00CE6478">
        <w:rPr>
          <w:rFonts w:cs="B Nazanin" w:hint="cs"/>
          <w:rtl/>
          <w:lang w:bidi="fa-IR"/>
        </w:rPr>
        <w:t xml:space="preserve"> در جلسه دفاع توسط هیات محترم داوران </w:t>
      </w:r>
      <w:r w:rsidR="006540B0">
        <w:rPr>
          <w:rFonts w:cs="B Nazanin" w:hint="cs"/>
          <w:rtl/>
          <w:lang w:bidi="fa-IR"/>
        </w:rPr>
        <w:t>تعیین</w:t>
      </w:r>
      <w:r w:rsidR="00CE6478">
        <w:rPr>
          <w:rFonts w:cs="B Nazanin" w:hint="cs"/>
          <w:rtl/>
          <w:lang w:bidi="fa-IR"/>
        </w:rPr>
        <w:t xml:space="preserve"> شده و فرصتی برای کسب نمره بعد از جلسه دفاع نهایی وجود نخواهد داشت.</w:t>
      </w:r>
    </w:p>
    <w:p w14:paraId="3A42C826" w14:textId="77777777" w:rsidR="00D316C3" w:rsidRDefault="00D316C3" w:rsidP="00CB276D">
      <w:pPr>
        <w:jc w:val="right"/>
        <w:rPr>
          <w:rFonts w:cs="B Nazanin"/>
          <w:rtl/>
          <w:lang w:bidi="fa-IR"/>
        </w:rPr>
      </w:pPr>
    </w:p>
    <w:p w14:paraId="2F052555" w14:textId="44359FE3" w:rsidR="00802046" w:rsidRDefault="003F0D72" w:rsidP="009621BD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B30FEF">
        <w:rPr>
          <w:rFonts w:cs="B Nazanin" w:hint="cs"/>
          <w:rtl/>
          <w:lang w:bidi="fa-IR"/>
        </w:rPr>
        <w:t xml:space="preserve"> آموزش</w:t>
      </w:r>
      <w:r w:rsidR="00D9053D">
        <w:rPr>
          <w:rFonts w:cs="B Nazanin" w:hint="cs"/>
          <w:rtl/>
          <w:lang w:bidi="fa-IR"/>
        </w:rPr>
        <w:t>/پژوهش</w:t>
      </w:r>
      <w:r>
        <w:rPr>
          <w:rFonts w:cs="B Nazanin" w:hint="cs"/>
          <w:rtl/>
          <w:lang w:bidi="fa-IR"/>
        </w:rPr>
        <w:t xml:space="preserve"> دانشکده             نام و نام خانوادگی معاون آموزشی</w:t>
      </w:r>
      <w:r w:rsidR="00802046">
        <w:rPr>
          <w:rFonts w:cs="B Nazanin" w:hint="cs"/>
          <w:rtl/>
          <w:lang w:bidi="fa-IR"/>
        </w:rPr>
        <w:t xml:space="preserve"> و تحصیلات تکمی</w:t>
      </w:r>
      <w:r w:rsidR="00B30FEF">
        <w:rPr>
          <w:rFonts w:cs="B Nazanin" w:hint="cs"/>
          <w:rtl/>
          <w:lang w:bidi="fa-IR"/>
        </w:rPr>
        <w:t>لی</w:t>
      </w:r>
      <w:r w:rsidR="00CC6A1B">
        <w:rPr>
          <w:rFonts w:cs="B Nazanin" w:hint="cs"/>
          <w:rtl/>
          <w:lang w:bidi="fa-IR"/>
        </w:rPr>
        <w:t>/پژوهش و فناوری</w:t>
      </w:r>
      <w:r w:rsidR="00B30FEF">
        <w:rPr>
          <w:rFonts w:cs="B Nazanin" w:hint="cs"/>
          <w:rtl/>
          <w:lang w:bidi="fa-IR"/>
        </w:rPr>
        <w:t xml:space="preserve"> دانشکده</w:t>
      </w:r>
    </w:p>
    <w:p w14:paraId="73760B50" w14:textId="77777777" w:rsidR="00802046" w:rsidRDefault="00802046" w:rsidP="006910DE">
      <w:pPr>
        <w:tabs>
          <w:tab w:val="center" w:pos="2430"/>
        </w:tabs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تاریخ- امضاء               </w:t>
      </w:r>
      <w:r>
        <w:rPr>
          <w:rFonts w:cs="B Nazanin"/>
          <w:rtl/>
          <w:lang w:bidi="fa-IR"/>
        </w:rPr>
        <w:tab/>
      </w:r>
      <w:r w:rsidR="006910DE">
        <w:rPr>
          <w:rFonts w:cs="B Nazanin" w:hint="cs"/>
          <w:rtl/>
          <w:lang w:bidi="fa-IR"/>
        </w:rPr>
        <w:t xml:space="preserve">                           </w:t>
      </w:r>
      <w:r>
        <w:rPr>
          <w:rFonts w:cs="B Nazanin" w:hint="cs"/>
          <w:rtl/>
          <w:lang w:bidi="fa-IR"/>
        </w:rPr>
        <w:t xml:space="preserve">             </w:t>
      </w:r>
      <w:r w:rsidR="006910DE">
        <w:rPr>
          <w:rFonts w:cs="B Nazanin" w:hint="cs"/>
          <w:rtl/>
          <w:lang w:bidi="fa-IR"/>
        </w:rPr>
        <w:t xml:space="preserve">          </w:t>
      </w:r>
      <w:r>
        <w:rPr>
          <w:rFonts w:cs="B Nazanin" w:hint="cs"/>
          <w:rtl/>
          <w:lang w:bidi="fa-IR"/>
        </w:rPr>
        <w:t xml:space="preserve"> </w:t>
      </w:r>
      <w:r>
        <w:rPr>
          <w:rFonts w:cs="B Nazanin"/>
          <w:rtl/>
          <w:lang w:bidi="fa-IR"/>
        </w:rPr>
        <w:tab/>
      </w:r>
      <w:r w:rsidR="006910DE">
        <w:rPr>
          <w:rFonts w:cs="B Nazanin" w:hint="cs"/>
          <w:rtl/>
          <w:lang w:bidi="fa-IR"/>
        </w:rPr>
        <w:t xml:space="preserve">                   تاریخ- امضاء</w:t>
      </w:r>
      <w:r>
        <w:rPr>
          <w:rFonts w:cs="B Nazanin" w:hint="cs"/>
          <w:rtl/>
          <w:lang w:bidi="fa-IR"/>
        </w:rPr>
        <w:t xml:space="preserve">               </w:t>
      </w:r>
    </w:p>
    <w:p w14:paraId="129CE950" w14:textId="77777777" w:rsidR="00802046" w:rsidRDefault="00802046" w:rsidP="003F0D72">
      <w:pPr>
        <w:jc w:val="right"/>
        <w:rPr>
          <w:rFonts w:cs="B Nazanin"/>
          <w:rtl/>
          <w:lang w:bidi="fa-IR"/>
        </w:rPr>
      </w:pPr>
    </w:p>
    <w:p w14:paraId="28AF4F3F" w14:textId="35DE2B22" w:rsidR="00802046" w:rsidRDefault="00802046" w:rsidP="003F0D72">
      <w:pPr>
        <w:jc w:val="right"/>
        <w:rPr>
          <w:rFonts w:cs="B Nazanin"/>
          <w:rtl/>
          <w:lang w:bidi="fa-IR"/>
        </w:rPr>
      </w:pPr>
    </w:p>
    <w:p w14:paraId="27299324" w14:textId="00FE931D" w:rsidR="00862C89" w:rsidRDefault="00862C89" w:rsidP="003F0D72">
      <w:pPr>
        <w:jc w:val="right"/>
        <w:rPr>
          <w:rFonts w:cs="B Nazanin"/>
          <w:rtl/>
          <w:lang w:bidi="fa-IR"/>
        </w:rPr>
      </w:pPr>
    </w:p>
    <w:p w14:paraId="415E7A81" w14:textId="608E7ED4" w:rsidR="00862C89" w:rsidRDefault="00862C89" w:rsidP="003F0D72">
      <w:pPr>
        <w:jc w:val="right"/>
        <w:rPr>
          <w:rFonts w:cs="B Nazanin"/>
          <w:rtl/>
          <w:lang w:bidi="fa-IR"/>
        </w:rPr>
      </w:pPr>
    </w:p>
    <w:p w14:paraId="55A479C2" w14:textId="77777777" w:rsidR="00862C89" w:rsidRDefault="00862C89" w:rsidP="003F0D72">
      <w:pPr>
        <w:jc w:val="right"/>
        <w:rPr>
          <w:rFonts w:cs="B Nazanin"/>
          <w:rtl/>
          <w:lang w:bidi="fa-IR"/>
        </w:rPr>
      </w:pP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3E2179" w:rsidRPr="006C02CB" w14:paraId="269AB226" w14:textId="77777777" w:rsidTr="002447D7">
        <w:tc>
          <w:tcPr>
            <w:tcW w:w="1948" w:type="dxa"/>
          </w:tcPr>
          <w:p w14:paraId="64ECF342" w14:textId="77777777" w:rsidR="003E2179" w:rsidRPr="00D4764E" w:rsidRDefault="003E2179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 w14:anchorId="45F862A3">
                <v:shape id="_x0000_i1026" type="#_x0000_t75" style="width:44.25pt;height:49.5pt" o:ole="" fillcolor="window">
                  <v:imagedata r:id="rId7" o:title=""/>
                </v:shape>
                <o:OLEObject Type="Embed" ProgID="Word.Picture.8" ShapeID="_x0000_i1026" DrawAspect="Content" ObjectID="_1738792799" r:id="rId9"/>
              </w:object>
            </w:r>
          </w:p>
        </w:tc>
        <w:tc>
          <w:tcPr>
            <w:tcW w:w="6663" w:type="dxa"/>
          </w:tcPr>
          <w:p w14:paraId="713D2854" w14:textId="77777777" w:rsidR="003E2179" w:rsidRPr="006C02CB" w:rsidRDefault="003E2179" w:rsidP="002447D7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52411A4C" w14:textId="54F44A90" w:rsidR="003E2179" w:rsidRPr="00C21B81" w:rsidRDefault="003E2179" w:rsidP="003E2179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فرم ارزيابي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هیات داوران</w:t>
            </w: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14:paraId="00216644" w14:textId="77777777" w:rsidR="00730F3B" w:rsidRPr="00D22E68" w:rsidRDefault="00730F3B" w:rsidP="00730F3B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مشخصات دانشجو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30F3B" w14:paraId="1DCA0435" w14:textId="77777777" w:rsidTr="005E781D">
        <w:tc>
          <w:tcPr>
            <w:tcW w:w="3116" w:type="dxa"/>
          </w:tcPr>
          <w:p w14:paraId="1C5CFF5E" w14:textId="77777777"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انشکده:</w:t>
            </w:r>
          </w:p>
          <w:p w14:paraId="36BD89A0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شته-گرایش:</w:t>
            </w:r>
          </w:p>
        </w:tc>
        <w:tc>
          <w:tcPr>
            <w:tcW w:w="3117" w:type="dxa"/>
          </w:tcPr>
          <w:p w14:paraId="20558423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ماره دانشجویی:</w:t>
            </w:r>
          </w:p>
        </w:tc>
        <w:tc>
          <w:tcPr>
            <w:tcW w:w="3117" w:type="dxa"/>
          </w:tcPr>
          <w:p w14:paraId="0BBAF15C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:</w:t>
            </w:r>
          </w:p>
        </w:tc>
      </w:tr>
      <w:tr w:rsidR="00730F3B" w14:paraId="1EEDD3F8" w14:textId="77777777" w:rsidTr="005E781D">
        <w:tc>
          <w:tcPr>
            <w:tcW w:w="3116" w:type="dxa"/>
          </w:tcPr>
          <w:p w14:paraId="6A10180E" w14:textId="77777777"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تصویب پروپوزال:</w:t>
            </w:r>
          </w:p>
          <w:p w14:paraId="0677B0C6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دفاع:</w:t>
            </w:r>
          </w:p>
        </w:tc>
        <w:tc>
          <w:tcPr>
            <w:tcW w:w="3117" w:type="dxa"/>
          </w:tcPr>
          <w:p w14:paraId="38C54DAF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شاور:</w:t>
            </w:r>
          </w:p>
        </w:tc>
        <w:tc>
          <w:tcPr>
            <w:tcW w:w="3117" w:type="dxa"/>
          </w:tcPr>
          <w:p w14:paraId="0441FD6E" w14:textId="77777777"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1 (اصلی):</w:t>
            </w:r>
          </w:p>
          <w:p w14:paraId="72A42A0B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2:</w:t>
            </w:r>
          </w:p>
        </w:tc>
      </w:tr>
      <w:tr w:rsidR="00730F3B" w14:paraId="31D9B54F" w14:textId="77777777" w:rsidTr="005E781D">
        <w:tc>
          <w:tcPr>
            <w:tcW w:w="9350" w:type="dxa"/>
            <w:gridSpan w:val="3"/>
          </w:tcPr>
          <w:p w14:paraId="24E9A132" w14:textId="77777777"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عنوان پایان نامه: </w:t>
            </w:r>
          </w:p>
        </w:tc>
      </w:tr>
    </w:tbl>
    <w:p w14:paraId="080D6FBE" w14:textId="77777777" w:rsidR="00730F3B" w:rsidRDefault="00730F3B" w:rsidP="00730F3B">
      <w:pPr>
        <w:jc w:val="right"/>
        <w:rPr>
          <w:rFonts w:cs="B Nazanin"/>
          <w:rtl/>
          <w:lang w:bidi="fa-IR"/>
        </w:rPr>
      </w:pPr>
    </w:p>
    <w:p w14:paraId="06848FEA" w14:textId="77777777" w:rsidR="00730F3B" w:rsidRPr="00D22E68" w:rsidRDefault="00730F3B" w:rsidP="00730F3B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ارزشیابی داور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2"/>
        <w:gridCol w:w="1906"/>
        <w:gridCol w:w="4758"/>
        <w:gridCol w:w="1614"/>
      </w:tblGrid>
      <w:tr w:rsidR="004D1A57" w14:paraId="51E7D735" w14:textId="77777777" w:rsidTr="00847BDF">
        <w:trPr>
          <w:jc w:val="center"/>
        </w:trPr>
        <w:tc>
          <w:tcPr>
            <w:tcW w:w="1072" w:type="dxa"/>
          </w:tcPr>
          <w:p w14:paraId="0AA46073" w14:textId="576B528F" w:rsidR="004D1A57" w:rsidRDefault="004D1A57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داور</w:t>
            </w:r>
          </w:p>
        </w:tc>
        <w:tc>
          <w:tcPr>
            <w:tcW w:w="1906" w:type="dxa"/>
            <w:vAlign w:val="center"/>
          </w:tcPr>
          <w:p w14:paraId="5F14DDCA" w14:textId="2BFF1915" w:rsidR="004D1A57" w:rsidRDefault="004D1A57" w:rsidP="005E781D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حداکثر نمره</w:t>
            </w:r>
          </w:p>
        </w:tc>
        <w:tc>
          <w:tcPr>
            <w:tcW w:w="4758" w:type="dxa"/>
          </w:tcPr>
          <w:p w14:paraId="3E8D6932" w14:textId="113CD8C2" w:rsidR="004D1A57" w:rsidRPr="00BB25A4" w:rsidRDefault="00013E8C" w:rsidP="004D1A57">
            <w:pPr>
              <w:pStyle w:val="ListParagraph"/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اخصها</w:t>
            </w:r>
          </w:p>
        </w:tc>
        <w:tc>
          <w:tcPr>
            <w:tcW w:w="1614" w:type="dxa"/>
            <w:vAlign w:val="center"/>
          </w:tcPr>
          <w:p w14:paraId="520982B2" w14:textId="6AC887A6" w:rsidR="004D1A57" w:rsidRDefault="00013E8C" w:rsidP="005E781D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عیارها</w:t>
            </w:r>
          </w:p>
        </w:tc>
      </w:tr>
      <w:tr w:rsidR="00730F3B" w14:paraId="3C1D1301" w14:textId="77777777" w:rsidTr="00847BDF">
        <w:trPr>
          <w:jc w:val="center"/>
        </w:trPr>
        <w:tc>
          <w:tcPr>
            <w:tcW w:w="1072" w:type="dxa"/>
          </w:tcPr>
          <w:p w14:paraId="7E9BDD91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vAlign w:val="center"/>
          </w:tcPr>
          <w:p w14:paraId="3C901111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0</w:t>
            </w:r>
          </w:p>
        </w:tc>
        <w:tc>
          <w:tcPr>
            <w:tcW w:w="4758" w:type="dxa"/>
          </w:tcPr>
          <w:p w14:paraId="7DEB89B8" w14:textId="77777777"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مطابقت کار تحقیقاتی با طرحنامه</w:t>
            </w:r>
          </w:p>
          <w:p w14:paraId="500F6229" w14:textId="77777777"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جامعیت چکیده</w:t>
            </w:r>
          </w:p>
          <w:p w14:paraId="7935A4B8" w14:textId="77777777"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مرور ادبیات جامع و نظام مند</w:t>
            </w:r>
          </w:p>
          <w:p w14:paraId="19FD2147" w14:textId="77777777"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/>
                <w:rtl/>
                <w:lang w:bidi="fa-IR"/>
              </w:rPr>
              <w:t>اصالت و نوآور</w:t>
            </w:r>
            <w:r w:rsidRPr="00BB25A4">
              <w:rPr>
                <w:rFonts w:cs="B Nazanin" w:hint="cs"/>
                <w:rtl/>
                <w:lang w:bidi="fa-IR"/>
              </w:rPr>
              <w:t xml:space="preserve">ی در روش یا متدولوژی </w:t>
            </w:r>
          </w:p>
          <w:p w14:paraId="1EF27324" w14:textId="77777777"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تجزیه و تحلیل مناسب یافته ها</w:t>
            </w:r>
          </w:p>
        </w:tc>
        <w:tc>
          <w:tcPr>
            <w:tcW w:w="1614" w:type="dxa"/>
            <w:vAlign w:val="center"/>
          </w:tcPr>
          <w:p w14:paraId="5637F774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علمی</w:t>
            </w:r>
          </w:p>
        </w:tc>
      </w:tr>
      <w:tr w:rsidR="00730F3B" w14:paraId="06A098AC" w14:textId="77777777" w:rsidTr="00847BDF">
        <w:trPr>
          <w:jc w:val="center"/>
        </w:trPr>
        <w:tc>
          <w:tcPr>
            <w:tcW w:w="1072" w:type="dxa"/>
          </w:tcPr>
          <w:p w14:paraId="426EDC7D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vAlign w:val="center"/>
          </w:tcPr>
          <w:p w14:paraId="320D7A0F" w14:textId="69484376" w:rsidR="00730F3B" w:rsidRDefault="00247B9E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5/4</w:t>
            </w:r>
          </w:p>
        </w:tc>
        <w:tc>
          <w:tcPr>
            <w:tcW w:w="4758" w:type="dxa"/>
          </w:tcPr>
          <w:p w14:paraId="4A105256" w14:textId="77777777"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ساختار مصوب معاونت پژوهش و فناوری</w:t>
            </w:r>
          </w:p>
          <w:p w14:paraId="6F33929E" w14:textId="77777777"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آیین نگارش</w:t>
            </w:r>
            <w:r w:rsidR="00F805A6">
              <w:rPr>
                <w:rFonts w:cs="B Nazanin" w:hint="cs"/>
                <w:rtl/>
                <w:lang w:bidi="fa-IR"/>
              </w:rPr>
              <w:t xml:space="preserve"> فارسی</w:t>
            </w:r>
          </w:p>
          <w:p w14:paraId="288CAE63" w14:textId="77777777"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ارجاع دهی مناسب</w:t>
            </w:r>
            <w:r w:rsidR="00F805A6">
              <w:rPr>
                <w:rFonts w:cs="B Nazanin" w:hint="cs"/>
                <w:rtl/>
                <w:lang w:bidi="fa-IR"/>
              </w:rPr>
              <w:t xml:space="preserve"> بر اساس ساختار مصوب دانشگاه</w:t>
            </w:r>
          </w:p>
          <w:p w14:paraId="380AD086" w14:textId="77777777"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کیفیت مناسب اشکال و جداول</w:t>
            </w:r>
          </w:p>
        </w:tc>
        <w:tc>
          <w:tcPr>
            <w:tcW w:w="1614" w:type="dxa"/>
            <w:vAlign w:val="center"/>
          </w:tcPr>
          <w:p w14:paraId="11EE863D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گارش</w:t>
            </w:r>
          </w:p>
        </w:tc>
      </w:tr>
      <w:tr w:rsidR="00730F3B" w14:paraId="6E2AC88C" w14:textId="77777777" w:rsidTr="00847BDF">
        <w:trPr>
          <w:jc w:val="center"/>
        </w:trPr>
        <w:tc>
          <w:tcPr>
            <w:tcW w:w="1072" w:type="dxa"/>
          </w:tcPr>
          <w:p w14:paraId="5A0DAF09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vAlign w:val="center"/>
          </w:tcPr>
          <w:p w14:paraId="5A00E115" w14:textId="3C19C38F" w:rsidR="00730F3B" w:rsidRDefault="00247B9E" w:rsidP="001D4A4B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4</w:t>
            </w:r>
          </w:p>
        </w:tc>
        <w:tc>
          <w:tcPr>
            <w:tcW w:w="4758" w:type="dxa"/>
          </w:tcPr>
          <w:p w14:paraId="6EC7C349" w14:textId="77777777"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زمان بندی</w:t>
            </w:r>
            <w:r w:rsidR="00F805A6">
              <w:rPr>
                <w:rFonts w:cs="B Nazanin" w:hint="cs"/>
                <w:rtl/>
                <w:lang w:bidi="fa-IR"/>
              </w:rPr>
              <w:t xml:space="preserve"> ارائه دفاع</w:t>
            </w:r>
          </w:p>
          <w:p w14:paraId="009BAD80" w14:textId="77777777"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کیفیت و زیبایی اسلایدها</w:t>
            </w:r>
          </w:p>
          <w:p w14:paraId="6F5BC337" w14:textId="77777777"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تسلط بر موضوع پایان نامه</w:t>
            </w:r>
          </w:p>
          <w:p w14:paraId="2E5D0C45" w14:textId="77777777" w:rsidR="00730F3B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نحوه ارائه مطالب</w:t>
            </w:r>
          </w:p>
          <w:p w14:paraId="42AC78AD" w14:textId="77777777"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وانایی پاسخگویی به سوالات</w:t>
            </w:r>
          </w:p>
        </w:tc>
        <w:tc>
          <w:tcPr>
            <w:tcW w:w="1614" w:type="dxa"/>
            <w:vAlign w:val="center"/>
          </w:tcPr>
          <w:p w14:paraId="6D9E54DE" w14:textId="77777777"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دفاع شفاهی</w:t>
            </w:r>
          </w:p>
        </w:tc>
      </w:tr>
      <w:tr w:rsidR="000E2EA4" w14:paraId="01A20B95" w14:textId="77777777" w:rsidTr="00BC20E0">
        <w:trPr>
          <w:jc w:val="center"/>
        </w:trPr>
        <w:tc>
          <w:tcPr>
            <w:tcW w:w="1072" w:type="dxa"/>
          </w:tcPr>
          <w:p w14:paraId="0C63B4F3" w14:textId="77777777" w:rsidR="000E2EA4" w:rsidRDefault="000E2EA4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vAlign w:val="center"/>
          </w:tcPr>
          <w:p w14:paraId="70705196" w14:textId="02A891D2" w:rsidR="000E2EA4" w:rsidRDefault="000E2EA4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5/1</w:t>
            </w:r>
          </w:p>
        </w:tc>
        <w:tc>
          <w:tcPr>
            <w:tcW w:w="4758" w:type="dxa"/>
          </w:tcPr>
          <w:p w14:paraId="1BFA25AB" w14:textId="551CCB4C" w:rsidR="000E2EA4" w:rsidRPr="00B914C5" w:rsidRDefault="000E2EA4" w:rsidP="00B914C5">
            <w:pPr>
              <w:pStyle w:val="ListParagraph"/>
              <w:numPr>
                <w:ilvl w:val="0"/>
                <w:numId w:val="5"/>
              </w:numPr>
              <w:bidi/>
            </w:pPr>
            <w:r w:rsidRPr="00B914C5">
              <w:rPr>
                <w:rFonts w:cs="B Nazanin" w:hint="cs"/>
                <w:rtl/>
                <w:lang w:bidi="fa-IR"/>
              </w:rPr>
              <w:t xml:space="preserve">گزارشات 3 ماهه از پیشرفت پایان نامه بر اساس فرم 1 و جدول 2 </w:t>
            </w:r>
          </w:p>
          <w:p w14:paraId="69533115" w14:textId="788EC99D" w:rsidR="000E2EA4" w:rsidRPr="00B914C5" w:rsidRDefault="000E2EA4" w:rsidP="00994CF5">
            <w:pPr>
              <w:pStyle w:val="ListParagraph"/>
              <w:numPr>
                <w:ilvl w:val="0"/>
                <w:numId w:val="5"/>
              </w:numPr>
              <w:bidi/>
              <w:rPr>
                <w:rtl/>
              </w:rPr>
            </w:pPr>
            <w:r w:rsidRPr="00B914C5">
              <w:rPr>
                <w:rFonts w:cs="B Nazanin" w:hint="cs"/>
                <w:rtl/>
                <w:lang w:bidi="fa-IR"/>
              </w:rPr>
              <w:t>تصویب به موقع طرحنامه و دفاع به موقع</w:t>
            </w:r>
            <w:r>
              <w:rPr>
                <w:rFonts w:cs="B Nazanin" w:hint="cs"/>
                <w:rtl/>
                <w:lang w:bidi="fa-IR"/>
              </w:rPr>
              <w:t xml:space="preserve"> از پایان نامه</w:t>
            </w:r>
            <w:r w:rsidRPr="00B914C5">
              <w:rPr>
                <w:rFonts w:cs="B Nazanin" w:hint="cs"/>
                <w:rtl/>
                <w:lang w:bidi="fa-IR"/>
              </w:rPr>
              <w:t xml:space="preserve"> بر اساس جدول 2</w:t>
            </w:r>
          </w:p>
        </w:tc>
        <w:tc>
          <w:tcPr>
            <w:tcW w:w="1614" w:type="dxa"/>
            <w:vAlign w:val="center"/>
          </w:tcPr>
          <w:p w14:paraId="378EF036" w14:textId="664A8D54" w:rsidR="000E2EA4" w:rsidRDefault="000E2EA4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ظم و انضباط پژوهشی</w:t>
            </w:r>
          </w:p>
        </w:tc>
      </w:tr>
      <w:tr w:rsidR="00847BDF" w14:paraId="57C1B2E1" w14:textId="4846C260" w:rsidTr="00847BDF">
        <w:trPr>
          <w:jc w:val="center"/>
        </w:trPr>
        <w:tc>
          <w:tcPr>
            <w:tcW w:w="1072" w:type="dxa"/>
          </w:tcPr>
          <w:p w14:paraId="3230EBB2" w14:textId="77777777" w:rsidR="00847BDF" w:rsidRDefault="00847BDF" w:rsidP="00847BDF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vAlign w:val="center"/>
          </w:tcPr>
          <w:p w14:paraId="19CEC955" w14:textId="175378BD" w:rsidR="00847BDF" w:rsidRDefault="00E82297" w:rsidP="00847BD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5/1</w:t>
            </w:r>
          </w:p>
        </w:tc>
        <w:tc>
          <w:tcPr>
            <w:tcW w:w="4758" w:type="dxa"/>
          </w:tcPr>
          <w:p w14:paraId="218A7546" w14:textId="152F46FD" w:rsidR="00847BDF" w:rsidRDefault="00492D18" w:rsidP="00847BD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بر اساس شاخصهای جدول 1 (به صورت تشویقی)</w:t>
            </w:r>
          </w:p>
        </w:tc>
        <w:tc>
          <w:tcPr>
            <w:tcW w:w="1614" w:type="dxa"/>
          </w:tcPr>
          <w:p w14:paraId="5D9BBAE9" w14:textId="58DC4426" w:rsidR="00847BDF" w:rsidRDefault="00847BDF" w:rsidP="00847BD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کیفیت نوآوری </w:t>
            </w:r>
          </w:p>
        </w:tc>
      </w:tr>
      <w:tr w:rsidR="00847BDF" w14:paraId="2EE5D60D" w14:textId="77777777" w:rsidTr="00500D0F">
        <w:trPr>
          <w:jc w:val="center"/>
        </w:trPr>
        <w:tc>
          <w:tcPr>
            <w:tcW w:w="1072" w:type="dxa"/>
          </w:tcPr>
          <w:p w14:paraId="7C71C644" w14:textId="77777777" w:rsidR="00847BDF" w:rsidRDefault="00847BDF" w:rsidP="00847BDF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vAlign w:val="center"/>
          </w:tcPr>
          <w:p w14:paraId="33D00DAC" w14:textId="45F9DFB6" w:rsidR="00847BDF" w:rsidRDefault="00492D18" w:rsidP="00847BD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  <w:tc>
          <w:tcPr>
            <w:tcW w:w="6372" w:type="dxa"/>
            <w:gridSpan w:val="2"/>
          </w:tcPr>
          <w:p w14:paraId="4FA959C6" w14:textId="27279529" w:rsidR="00847BDF" w:rsidRDefault="00492D18" w:rsidP="00847BD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نهایی</w:t>
            </w:r>
          </w:p>
        </w:tc>
      </w:tr>
    </w:tbl>
    <w:p w14:paraId="1655B9B7" w14:textId="1FD7184D" w:rsidR="00232941" w:rsidRPr="008A6A7C" w:rsidRDefault="00D908CD" w:rsidP="004E29E3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قبولی دفاع از پایان‌نامه و اعلام و ثبت نمره </w:t>
      </w:r>
      <w:r w:rsidR="00A569A6">
        <w:rPr>
          <w:rFonts w:cs="B Nazanin" w:hint="cs"/>
          <w:rtl/>
          <w:lang w:bidi="fa-IR"/>
        </w:rPr>
        <w:t>اکتسابی</w:t>
      </w:r>
      <w:r>
        <w:rPr>
          <w:rFonts w:cs="B Nazanin" w:hint="cs"/>
          <w:rtl/>
          <w:lang w:bidi="fa-IR"/>
        </w:rPr>
        <w:t xml:space="preserve">، </w:t>
      </w:r>
      <w:r w:rsidR="00225CDF" w:rsidRPr="008A6A7C">
        <w:rPr>
          <w:rFonts w:cs="B Nazanin" w:hint="cs"/>
          <w:rtl/>
          <w:lang w:bidi="fa-IR"/>
        </w:rPr>
        <w:t>منوط به انجام اصلاحات</w:t>
      </w:r>
      <w:r>
        <w:rPr>
          <w:rFonts w:cs="B Nazanin" w:hint="cs"/>
          <w:rtl/>
          <w:lang w:bidi="fa-IR"/>
        </w:rPr>
        <w:t xml:space="preserve"> موجود</w:t>
      </w:r>
      <w:r w:rsidR="00225CDF" w:rsidRPr="008A6A7C">
        <w:rPr>
          <w:rFonts w:cs="B Nazanin" w:hint="cs"/>
          <w:rtl/>
          <w:lang w:bidi="fa-IR"/>
        </w:rPr>
        <w:t xml:space="preserve"> در صورت جلسه نواقص و اشکالات</w:t>
      </w:r>
      <w:r>
        <w:rPr>
          <w:rFonts w:cs="B Nazanin" w:hint="cs"/>
          <w:rtl/>
          <w:lang w:bidi="fa-IR"/>
        </w:rPr>
        <w:t xml:space="preserve"> در موعد مقرر</w:t>
      </w:r>
      <w:r w:rsidR="007B52C3">
        <w:rPr>
          <w:rFonts w:cs="B Nazanin" w:hint="cs"/>
          <w:rtl/>
          <w:lang w:bidi="fa-IR"/>
        </w:rPr>
        <w:t xml:space="preserve"> و </w:t>
      </w:r>
      <w:r>
        <w:rPr>
          <w:rFonts w:cs="B Nazanin" w:hint="cs"/>
          <w:rtl/>
          <w:lang w:bidi="fa-IR"/>
        </w:rPr>
        <w:t xml:space="preserve"> رعایت</w:t>
      </w:r>
      <w:r w:rsidR="007B52C3">
        <w:rPr>
          <w:rFonts w:cs="B Nazanin" w:hint="cs"/>
          <w:rtl/>
          <w:lang w:bidi="fa-IR"/>
        </w:rPr>
        <w:t xml:space="preserve"> مقررات </w:t>
      </w:r>
      <w:r w:rsidR="00BD1440">
        <w:rPr>
          <w:rFonts w:cs="B Nazanin" w:hint="cs"/>
          <w:rtl/>
          <w:lang w:bidi="fa-IR"/>
        </w:rPr>
        <w:t>مربوطه</w:t>
      </w:r>
      <w:r w:rsidR="00225CDF" w:rsidRPr="008A6A7C">
        <w:rPr>
          <w:rFonts w:cs="B Nazanin" w:hint="cs"/>
          <w:rtl/>
          <w:lang w:bidi="fa-IR"/>
        </w:rPr>
        <w:t xml:space="preserve"> </w:t>
      </w:r>
      <w:r w:rsidR="008A6A7C" w:rsidRPr="008A6A7C">
        <w:rPr>
          <w:rFonts w:cs="B Nazanin" w:hint="cs"/>
          <w:rtl/>
          <w:lang w:bidi="fa-IR"/>
        </w:rPr>
        <w:t>خواهد بود.</w:t>
      </w:r>
      <w:r w:rsidR="00225CDF" w:rsidRPr="008A6A7C">
        <w:rPr>
          <w:rFonts w:cs="B Nazanin" w:hint="cs"/>
          <w:rtl/>
          <w:lang w:bidi="fa-IR"/>
        </w:rPr>
        <w:t xml:space="preserve"> </w:t>
      </w:r>
    </w:p>
    <w:p w14:paraId="5DE7E358" w14:textId="774435E7" w:rsidR="00232941" w:rsidRDefault="002D0E4A" w:rsidP="00CF3873">
      <w:pPr>
        <w:bidi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</w:t>
      </w:r>
      <w:r w:rsidR="001D35A1" w:rsidRPr="002D0E4A">
        <w:rPr>
          <w:rFonts w:cs="B Nazanin" w:hint="cs"/>
          <w:rtl/>
          <w:lang w:bidi="fa-IR"/>
        </w:rPr>
        <w:t xml:space="preserve"> </w:t>
      </w:r>
      <w:r w:rsidR="00232941" w:rsidRPr="002D0E4A">
        <w:rPr>
          <w:rFonts w:cs="B Nazanin" w:hint="cs"/>
          <w:rtl/>
          <w:lang w:bidi="fa-IR"/>
        </w:rPr>
        <w:t xml:space="preserve">نام و نام خانوادگی داور                            </w:t>
      </w:r>
      <w:r w:rsidR="001D35A1" w:rsidRPr="002D0E4A">
        <w:rPr>
          <w:rFonts w:cs="B Nazanin" w:hint="cs"/>
          <w:rtl/>
          <w:lang w:bidi="fa-IR"/>
        </w:rPr>
        <w:t xml:space="preserve">    </w:t>
      </w:r>
      <w:r w:rsidR="00E94A12">
        <w:rPr>
          <w:rFonts w:cs="B Nazanin" w:hint="cs"/>
          <w:rtl/>
          <w:lang w:bidi="fa-IR"/>
        </w:rPr>
        <w:t xml:space="preserve">              تاریخ                                                      امضاء داور</w:t>
      </w:r>
    </w:p>
    <w:p w14:paraId="7C9D20A8" w14:textId="77777777" w:rsidR="00587930" w:rsidRPr="00CF3873" w:rsidRDefault="00587930" w:rsidP="00587930">
      <w:pPr>
        <w:bidi/>
        <w:rPr>
          <w:rFonts w:cs="B Nazanin"/>
          <w:rtl/>
          <w:lang w:bidi="fa-IR"/>
        </w:rPr>
      </w:pPr>
    </w:p>
    <w:p w14:paraId="16911600" w14:textId="2EAF682D" w:rsidR="00AE0666" w:rsidRDefault="00AE0666" w:rsidP="000D609F">
      <w:pPr>
        <w:jc w:val="right"/>
        <w:rPr>
          <w:rFonts w:cs="B Nazanin"/>
          <w:rtl/>
          <w:lang w:bidi="fa-IR"/>
        </w:rPr>
      </w:pP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501111" w:rsidRPr="006C02CB" w14:paraId="5F85FEAC" w14:textId="77777777" w:rsidTr="002447D7">
        <w:tc>
          <w:tcPr>
            <w:tcW w:w="1948" w:type="dxa"/>
          </w:tcPr>
          <w:p w14:paraId="6714531B" w14:textId="77777777"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 w14:anchorId="2A38FB7A">
                <v:shape id="_x0000_i1027" type="#_x0000_t75" style="width:44.25pt;height:49.5pt" o:ole="" fillcolor="window">
                  <v:imagedata r:id="rId7" o:title=""/>
                </v:shape>
                <o:OLEObject Type="Embed" ProgID="Word.Picture.8" ShapeID="_x0000_i1027" DrawAspect="Content" ObjectID="_1738792800" r:id="rId10"/>
              </w:object>
            </w:r>
          </w:p>
        </w:tc>
        <w:tc>
          <w:tcPr>
            <w:tcW w:w="6663" w:type="dxa"/>
          </w:tcPr>
          <w:p w14:paraId="11C52035" w14:textId="77777777" w:rsidR="00501111" w:rsidRPr="006C02CB" w:rsidRDefault="00501111" w:rsidP="0050111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52714C39" w14:textId="1DB01318" w:rsidR="00501111" w:rsidRPr="00C21B81" w:rsidRDefault="00501111" w:rsidP="00501111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14:paraId="2B431AE8" w14:textId="77777777" w:rsidR="00A7647E" w:rsidRDefault="00A7647E" w:rsidP="00164F08">
      <w:pPr>
        <w:rPr>
          <w:rFonts w:cs="B Nazanin"/>
          <w:rtl/>
          <w:lang w:bidi="fa-IR"/>
        </w:rPr>
      </w:pPr>
    </w:p>
    <w:tbl>
      <w:tblPr>
        <w:tblpPr w:leftFromText="180" w:rightFromText="180" w:vertAnchor="text" w:horzAnchor="margin" w:tblpXSpec="center" w:tblpY="-463"/>
        <w:bidiVisual/>
        <w:tblW w:w="1035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3690"/>
        <w:gridCol w:w="1013"/>
        <w:gridCol w:w="877"/>
        <w:gridCol w:w="810"/>
        <w:gridCol w:w="1530"/>
        <w:gridCol w:w="1710"/>
      </w:tblGrid>
      <w:tr w:rsidR="00E33460" w:rsidRPr="00E253AE" w14:paraId="70CDD3CF" w14:textId="77777777" w:rsidTr="00587930">
        <w:trPr>
          <w:trHeight w:val="327"/>
        </w:trPr>
        <w:tc>
          <w:tcPr>
            <w:tcW w:w="10350" w:type="dxa"/>
            <w:gridSpan w:val="7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486BF61F" w14:textId="61CD4051" w:rsidR="00E33460" w:rsidRPr="00613FC1" w:rsidRDefault="001E7686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جدول 2: </w:t>
            </w:r>
            <w:r w:rsidR="009B6E62">
              <w:rPr>
                <w:rFonts w:cs="B Nazanin" w:hint="cs"/>
                <w:b/>
                <w:bCs/>
                <w:sz w:val="18"/>
                <w:szCs w:val="18"/>
                <w:rtl/>
              </w:rPr>
              <w:t>نحوه تخصیص نمره نظم و انضباط پژوهش</w:t>
            </w:r>
            <w:r w:rsidR="0099611E">
              <w:rPr>
                <w:rFonts w:cs="B Nazanin" w:hint="cs"/>
                <w:b/>
                <w:bCs/>
                <w:sz w:val="18"/>
                <w:szCs w:val="18"/>
                <w:rtl/>
              </w:rPr>
              <w:t>ی</w:t>
            </w:r>
          </w:p>
        </w:tc>
      </w:tr>
      <w:tr w:rsidR="00787069" w:rsidRPr="00E253AE" w14:paraId="55D62F26" w14:textId="77777777" w:rsidTr="00587930"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23439028" w14:textId="77777777"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رديف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71FE0DFE" w14:textId="0935AD7F" w:rsidR="00787069" w:rsidRPr="00613FC1" w:rsidRDefault="009B6E62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14:paraId="3A6BC3B5" w14:textId="77777777"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وضیحات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14:paraId="533FC919" w14:textId="63B01150"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حداکثر </w:t>
            </w:r>
            <w:r w:rsidR="00787069">
              <w:rPr>
                <w:rFonts w:cs="B Nazanin" w:hint="cs"/>
                <w:b/>
                <w:bCs/>
                <w:sz w:val="18"/>
                <w:szCs w:val="18"/>
                <w:rtl/>
              </w:rPr>
              <w:t>نمره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5112B5D3" w14:textId="6A5D2389"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مره کسب شده</w:t>
            </w:r>
          </w:p>
        </w:tc>
      </w:tr>
      <w:tr w:rsidR="00787069" w:rsidRPr="00E253AE" w14:paraId="09BB703D" w14:textId="77777777" w:rsidTr="00587930">
        <w:trPr>
          <w:trHeight w:val="342"/>
        </w:trPr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14:paraId="14DBBA4C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1</w:t>
            </w:r>
          </w:p>
        </w:tc>
        <w:tc>
          <w:tcPr>
            <w:tcW w:w="369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14:paraId="4C86A1E4" w14:textId="77777777" w:rsidR="00787069" w:rsidRPr="00787069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تصویب به موقع طرحنامه</w:t>
            </w: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63FD8F14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ا پایان ترم 2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1166D7A6" w14:textId="112E6A0F" w:rsidR="00787069" w:rsidRPr="00787069" w:rsidRDefault="001616F9" w:rsidP="00587930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4</w:t>
            </w:r>
            <w:r w:rsidR="00787069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14:paraId="316BA591" w14:textId="77777777" w:rsidR="00787069" w:rsidRPr="00E253AE" w:rsidRDefault="00787069" w:rsidP="00587930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787069" w:rsidRPr="00E253AE" w14:paraId="0179768D" w14:textId="77777777" w:rsidTr="00587930">
        <w:trPr>
          <w:trHeight w:val="550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6CD8F5A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7015C91" w14:textId="77777777" w:rsidR="00787069" w:rsidRDefault="00787069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1A48FDAC" w14:textId="28125F08" w:rsidR="00787069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حداکثر تا 8 هفته از شروع ترم</w:t>
            </w:r>
            <w:r w:rsidR="004A4761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 3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D385E89" w14:textId="1A806932" w:rsidR="00787069" w:rsidRPr="00787069" w:rsidRDefault="00787069" w:rsidP="00DC5F26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2/0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68FB0AB" w14:textId="77777777" w:rsidR="00787069" w:rsidRPr="00E253AE" w:rsidRDefault="00787069" w:rsidP="00587930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787069" w:rsidRPr="00E253AE" w14:paraId="0AFDEA33" w14:textId="77777777" w:rsidTr="00587930"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14:paraId="2BC5BE64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2</w:t>
            </w:r>
          </w:p>
        </w:tc>
        <w:tc>
          <w:tcPr>
            <w:tcW w:w="369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14:paraId="5C25BA86" w14:textId="77777777" w:rsidR="00787069" w:rsidRPr="00787069" w:rsidRDefault="00787069" w:rsidP="00587930">
            <w:pPr>
              <w:bidi/>
              <w:jc w:val="center"/>
              <w:rPr>
                <w:rFonts w:ascii="Times" w:hAnsi="Times" w:cs="B Nazanin"/>
                <w:b/>
                <w:bCs/>
                <w:sz w:val="18"/>
                <w:szCs w:val="18"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دفاع به موقع از پایان نامه</w:t>
            </w: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E7194DD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ا پایان ترم 4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668ACEA" w14:textId="7BB5C6FC" w:rsidR="00787069" w:rsidRPr="00787069" w:rsidRDefault="00787069" w:rsidP="00DC5F26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</w:t>
            </w:r>
            <w:r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14:paraId="08BE638E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787069" w:rsidRPr="00E253AE" w14:paraId="1A19DB98" w14:textId="77777777" w:rsidTr="00587930"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4A0E4F10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21FBFCEB" w14:textId="77777777" w:rsidR="00787069" w:rsidRPr="00544EE4" w:rsidRDefault="00787069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B22909F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ا پایان ترم 5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8130804" w14:textId="77777777" w:rsidR="00787069" w:rsidRPr="00787069" w:rsidRDefault="00787069" w:rsidP="00587930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5/0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14:paraId="6D275CA3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787069" w:rsidRPr="00E253AE" w14:paraId="69899894" w14:textId="77777777" w:rsidTr="00587930"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D0A0BCA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5733FB7" w14:textId="77777777" w:rsidR="00787069" w:rsidRPr="00544EE4" w:rsidRDefault="00787069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16028B9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ا پایان ترم 6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1070180" w14:textId="77777777" w:rsidR="00787069" w:rsidRPr="00E253AE" w:rsidRDefault="000E2F1B" w:rsidP="00587930">
            <w:pPr>
              <w:bidi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0E2F1B">
              <w:rPr>
                <w:rFonts w:cs="B Nazanin"/>
                <w:position w:val="-6"/>
                <w:sz w:val="18"/>
                <w:szCs w:val="18"/>
                <w:lang w:bidi="fa-IR"/>
              </w:rPr>
              <w:object w:dxaOrig="800" w:dyaOrig="240" w14:anchorId="6B92B585">
                <v:shape id="_x0000_i1028" type="#_x0000_t75" style="width:40.5pt;height:12pt" o:ole="">
                  <v:imagedata r:id="rId11" o:title=""/>
                </v:shape>
                <o:OLEObject Type="Embed" ProgID="Equation.DSMT4" ShapeID="_x0000_i1028" DrawAspect="Content" ObjectID="_1738792801" r:id="rId12"/>
              </w:object>
            </w:r>
            <w:r w:rsidR="00787069">
              <w:rPr>
                <w:rFonts w:cs="B Nazanin"/>
                <w:sz w:val="18"/>
                <w:szCs w:val="18"/>
                <w:rtl/>
                <w:lang w:bidi="fa-IR"/>
              </w:rPr>
              <w:t xml:space="preserve"> 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04D13923" w14:textId="77777777"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14:paraId="01378259" w14:textId="77777777" w:rsidTr="00587930">
        <w:trPr>
          <w:trHeight w:val="398"/>
        </w:trPr>
        <w:tc>
          <w:tcPr>
            <w:tcW w:w="72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42AE17D7" w14:textId="18D7DE92"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3</w:t>
            </w:r>
          </w:p>
        </w:tc>
        <w:tc>
          <w:tcPr>
            <w:tcW w:w="369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2BD576E9" w14:textId="71E8A2E2" w:rsidR="00587930" w:rsidRPr="00544EE4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3A0C84">
              <w:rPr>
                <w:rFonts w:cs="B Nazanin" w:hint="cs"/>
                <w:b/>
                <w:bCs/>
                <w:rtl/>
                <w:lang w:bidi="fa-IR"/>
              </w:rPr>
              <w:t>گزارش های دانشجویی</w:t>
            </w:r>
          </w:p>
        </w:tc>
        <w:tc>
          <w:tcPr>
            <w:tcW w:w="2700" w:type="dxa"/>
            <w:gridSpan w:val="3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EB0CA" w14:textId="0A56F5CE"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حویل به موقع هر گزارش طبق فرم 1</w:t>
            </w:r>
          </w:p>
          <w:p w14:paraId="373FA063" w14:textId="36631C93"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0</w:t>
            </w:r>
            <w:r w:rsidR="00C9458F">
              <w:rPr>
                <w:rFonts w:cs="B Nazanin" w:hint="cs"/>
                <w:b/>
                <w:bCs/>
                <w:sz w:val="18"/>
                <w:szCs w:val="18"/>
                <w:rtl/>
              </w:rPr>
              <w:t>5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/0 نمره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8C458" w14:textId="0421525A" w:rsidR="00587930" w:rsidRPr="003A0C84" w:rsidRDefault="00587930" w:rsidP="00587930">
            <w:pPr>
              <w:bidi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14:paraId="4891174B" w14:textId="77777777"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14:paraId="23A57641" w14:textId="77777777" w:rsidTr="00587930">
        <w:trPr>
          <w:trHeight w:val="832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46EAB4DA" w14:textId="77777777"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3528FADE" w14:textId="77777777"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14:paraId="1740C044" w14:textId="77777777"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14:paraId="002CF12B" w14:textId="75D082BB"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رزشیابی استاد راهنما به ازای هر گزارش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A6FCE" w14:textId="7240C40B"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خوب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B2D85B" w14:textId="64F2F43B" w:rsidR="00587930" w:rsidRPr="00907C95" w:rsidRDefault="00587930" w:rsidP="00587930">
            <w:pPr>
              <w:rPr>
                <w:rFonts w:cs="B Nazanin"/>
                <w:sz w:val="24"/>
                <w:szCs w:val="24"/>
                <w:rtl/>
              </w:rPr>
            </w:pPr>
            <w:r w:rsidRPr="00907C95">
              <w:rPr>
                <w:rFonts w:cs="B Nazanin" w:hint="cs"/>
                <w:sz w:val="24"/>
                <w:szCs w:val="24"/>
                <w:rtl/>
              </w:rPr>
              <w:t>0</w:t>
            </w:r>
            <w:r w:rsidR="00C9458F">
              <w:rPr>
                <w:rFonts w:cs="B Nazanin" w:hint="cs"/>
                <w:sz w:val="24"/>
                <w:szCs w:val="24"/>
                <w:rtl/>
              </w:rPr>
              <w:t>5</w:t>
            </w:r>
            <w:r w:rsidRPr="00907C95">
              <w:rPr>
                <w:rFonts w:cs="B Nazanin" w:hint="cs"/>
                <w:sz w:val="24"/>
                <w:szCs w:val="24"/>
                <w:rtl/>
              </w:rPr>
              <w:t>/0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72C9BEB" w14:textId="0D60EF4F" w:rsidR="00587930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14:paraId="65666109" w14:textId="77777777"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14:paraId="37D2CAAD" w14:textId="77777777" w:rsidTr="00313C0A">
        <w:trPr>
          <w:trHeight w:val="66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3E8A49F5" w14:textId="77777777"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5A44067B" w14:textId="77777777"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7EB98BA6" w14:textId="77777777"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F5FE2" w14:textId="59881717"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توسط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E2F40" w14:textId="5B90BD25"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9458F">
              <w:rPr>
                <w:rFonts w:cs="B Nazanin" w:hint="cs"/>
                <w:sz w:val="24"/>
                <w:szCs w:val="24"/>
                <w:rtl/>
                <w:lang w:bidi="fa-IR"/>
              </w:rPr>
              <w:t>3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E79566" w14:textId="77777777"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14:paraId="255B3A28" w14:textId="77777777"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14:paraId="5EFDC315" w14:textId="77777777" w:rsidTr="00313C0A">
        <w:trPr>
          <w:trHeight w:val="375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8A44394" w14:textId="77777777"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0C136BF" w14:textId="77777777"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F5DF6C8" w14:textId="77777777"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42D135BE" w14:textId="32668560"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ضعیف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6F0780C1" w14:textId="5D241221" w:rsidR="00587930" w:rsidRDefault="00587930" w:rsidP="00587930">
            <w:pPr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1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0DE357F0" w14:textId="77777777"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65B15459" w14:textId="77777777"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</w:tbl>
    <w:p w14:paraId="690BB15A" w14:textId="35851DA2" w:rsidR="00A7647E" w:rsidRDefault="00732250" w:rsidP="000E2F1B">
      <w:pPr>
        <w:bidi/>
        <w:spacing w:after="0" w:line="240" w:lineRule="auto"/>
        <w:rPr>
          <w:rFonts w:cs="B Nazanin"/>
          <w:rtl/>
          <w:lang w:bidi="fa-IR"/>
        </w:rPr>
      </w:pPr>
      <w:r w:rsidRPr="005B681E">
        <w:rPr>
          <w:rFonts w:asciiTheme="majorBidi" w:hAnsiTheme="majorBidi" w:cstheme="majorBidi"/>
          <w:i/>
          <w:iCs/>
          <w:lang w:bidi="fa-IR"/>
        </w:rPr>
        <w:t>x</w:t>
      </w:r>
      <w:r w:rsidR="000E2F1B">
        <w:rPr>
          <w:rFonts w:cs="B Nazanin" w:hint="cs"/>
          <w:rtl/>
          <w:lang w:bidi="fa-IR"/>
        </w:rPr>
        <w:t xml:space="preserve"> : تعداد</w:t>
      </w:r>
      <w:r w:rsidR="000E2F1B">
        <w:rPr>
          <w:rFonts w:cs="B Nazanin"/>
          <w:lang w:bidi="fa-IR"/>
        </w:rPr>
        <w:t xml:space="preserve"> </w:t>
      </w:r>
      <w:r w:rsidR="000E2F1B">
        <w:rPr>
          <w:rFonts w:cs="B Nazanin" w:hint="cs"/>
          <w:rtl/>
          <w:lang w:bidi="fa-IR"/>
        </w:rPr>
        <w:t xml:space="preserve">ماههای </w:t>
      </w:r>
      <w:r>
        <w:rPr>
          <w:rFonts w:cs="B Nazanin" w:hint="cs"/>
          <w:rtl/>
          <w:lang w:bidi="fa-IR"/>
        </w:rPr>
        <w:t>گذشته از شروع ترم.</w:t>
      </w:r>
      <w:r w:rsidR="000E2F1B">
        <w:rPr>
          <w:rFonts w:cs="B Nazanin" w:hint="cs"/>
          <w:rtl/>
          <w:lang w:bidi="fa-IR"/>
        </w:rPr>
        <w:t xml:space="preserve"> (کسری از ماه، 1 ماه کامل محسوب می شود). </w:t>
      </w:r>
      <w:r w:rsidR="00A3054F">
        <w:rPr>
          <w:rFonts w:cs="B Nazanin" w:hint="cs"/>
          <w:rtl/>
          <w:lang w:bidi="fa-IR"/>
        </w:rPr>
        <w:t>در صورتی که تعداد ماههای گذشته از شروع ترم بزرگتر</w:t>
      </w:r>
      <w:r w:rsidR="00CD1DB0">
        <w:rPr>
          <w:rFonts w:cs="B Nazanin" w:hint="cs"/>
          <w:rtl/>
          <w:lang w:bidi="fa-IR"/>
        </w:rPr>
        <w:t xml:space="preserve"> یا</w:t>
      </w:r>
      <w:r w:rsidR="00A3054F">
        <w:rPr>
          <w:rFonts w:cs="B Nazanin" w:hint="cs"/>
          <w:rtl/>
          <w:lang w:bidi="fa-IR"/>
        </w:rPr>
        <w:t xml:space="preserve"> مساوی 5 شود صفر نمره تشویقی در ترم 6 به دانشجو تعلق می گیرد. با روزهای تعطیل نیز مانند روزهای عادی برخورد می شود.</w:t>
      </w:r>
    </w:p>
    <w:p w14:paraId="0D422C08" w14:textId="61A2B0CE" w:rsidR="00A7647E" w:rsidRDefault="00245441" w:rsidP="00DF2DD5">
      <w:pPr>
        <w:bidi/>
        <w:jc w:val="both"/>
        <w:rPr>
          <w:rFonts w:cs="B Nazanin"/>
          <w:spacing w:val="2"/>
          <w:rtl/>
          <w:lang w:bidi="fa-IR"/>
        </w:rPr>
      </w:pPr>
      <w:r w:rsidRPr="00DF2DD5">
        <w:rPr>
          <w:rFonts w:cs="B Nazanin" w:hint="cs"/>
          <w:spacing w:val="2"/>
          <w:rtl/>
          <w:lang w:bidi="fa-IR"/>
        </w:rPr>
        <w:t>تبصره</w:t>
      </w:r>
      <w:r w:rsidR="00554AA7" w:rsidRPr="00DF2DD5">
        <w:rPr>
          <w:rFonts w:cs="B Nazanin" w:hint="cs"/>
          <w:spacing w:val="2"/>
          <w:rtl/>
          <w:lang w:bidi="fa-IR"/>
        </w:rPr>
        <w:t xml:space="preserve">: دانشجویانی که واحد جبرانی داشته باشند به ازای هر واحد جبرانی 15 روز به سنوات ایشان اضافه می شود و روزهای محاسبه شده جزو سنوات ترم 6 آنها محاسبه نمی شود و چنانچه در بازه سنوات داده شده دفاع نمایند مانند دانشجویان ترم 5 نمره ارفاقی 5/0 به آنها تخصیص می یابد. بدیهی است که روز شمار ترم 6 این دسته از دانشجویان از تاریخ بعد از سنوات </w:t>
      </w:r>
      <w:r w:rsidR="00393F34" w:rsidRPr="00DF2DD5">
        <w:rPr>
          <w:rFonts w:cs="B Nazanin" w:hint="cs"/>
          <w:spacing w:val="2"/>
          <w:rtl/>
          <w:lang w:bidi="fa-IR"/>
        </w:rPr>
        <w:t>اعطایی</w:t>
      </w:r>
      <w:r w:rsidR="00554AA7" w:rsidRPr="00DF2DD5">
        <w:rPr>
          <w:rFonts w:cs="B Nazanin" w:hint="cs"/>
          <w:spacing w:val="2"/>
          <w:rtl/>
          <w:lang w:bidi="fa-IR"/>
        </w:rPr>
        <w:t xml:space="preserve"> محاسبه خواهد شد.</w:t>
      </w:r>
      <w:r w:rsidR="00A3054F">
        <w:rPr>
          <w:rFonts w:cs="B Nazanin" w:hint="cs"/>
          <w:spacing w:val="2"/>
          <w:rtl/>
          <w:lang w:bidi="fa-IR"/>
        </w:rPr>
        <w:t xml:space="preserve"> به عنوان مثال اگر دانشجویی 2 واحد جبرانی داشته باشد 30 روز سنوات مجاز و از روز 31 کسری از ماه آغاز می شود و </w:t>
      </w:r>
      <w:r w:rsidR="00A3054F">
        <w:rPr>
          <w:rFonts w:cs="B Nazanin"/>
          <w:spacing w:val="2"/>
          <w:lang w:bidi="fa-IR"/>
        </w:rPr>
        <w:t>x=1</w:t>
      </w:r>
      <w:r w:rsidR="00A3054F">
        <w:rPr>
          <w:rFonts w:cs="B Nazanin" w:hint="cs"/>
          <w:spacing w:val="2"/>
          <w:rtl/>
          <w:lang w:bidi="fa-IR"/>
        </w:rPr>
        <w:t xml:space="preserve"> می شود.</w:t>
      </w:r>
    </w:p>
    <w:p w14:paraId="0DFEAFC3" w14:textId="77777777" w:rsidR="00931B95" w:rsidRDefault="00931B95" w:rsidP="00931B9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تبصره 3: تنها به 4 گزارش پس از تصویب طرحنامه امتیاز تعلق می</w:t>
      </w:r>
      <w:r>
        <w:rPr>
          <w:rFonts w:cs="B Nazanin"/>
          <w:rtl/>
          <w:lang w:bidi="fa-IR"/>
        </w:rPr>
        <w:t>‏</w:t>
      </w:r>
      <w:r>
        <w:rPr>
          <w:rFonts w:cs="B Nazanin" w:hint="cs"/>
          <w:rtl/>
          <w:lang w:bidi="fa-IR"/>
        </w:rPr>
        <w:t>گیرد و گزارشهایی که یک سال پس از تصویب طرحنامه ارائه شود نمره ای تعلق نمی گیرد.</w:t>
      </w:r>
    </w:p>
    <w:p w14:paraId="3E9FE89A" w14:textId="77777777" w:rsidR="00760C8B" w:rsidRDefault="00760C8B" w:rsidP="00D4405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D44055">
        <w:rPr>
          <w:rFonts w:cs="B Nazanin" w:hint="cs"/>
          <w:rtl/>
          <w:lang w:bidi="fa-IR"/>
        </w:rPr>
        <w:t xml:space="preserve"> آموزش</w:t>
      </w:r>
      <w:r>
        <w:rPr>
          <w:rFonts w:cs="B Nazanin" w:hint="cs"/>
          <w:rtl/>
          <w:lang w:bidi="fa-IR"/>
        </w:rPr>
        <w:t xml:space="preserve"> دانشکده                                    نام و نام خانوادگی معاون آموزش</w:t>
      </w:r>
      <w:r w:rsidR="005E5B24">
        <w:rPr>
          <w:rFonts w:cs="B Nazanin" w:hint="cs"/>
          <w:rtl/>
          <w:lang w:bidi="fa-IR"/>
        </w:rPr>
        <w:t>ی</w:t>
      </w:r>
      <w:r>
        <w:rPr>
          <w:rFonts w:cs="B Nazanin" w:hint="cs"/>
          <w:rtl/>
          <w:lang w:bidi="fa-IR"/>
        </w:rPr>
        <w:t xml:space="preserve"> و تحصیلات تکمیلی دانشکده</w:t>
      </w:r>
    </w:p>
    <w:p w14:paraId="17AB3C0B" w14:textId="77777777" w:rsidR="00760C8B" w:rsidRDefault="00760C8B" w:rsidP="00760C8B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تاریخ-  امضاء                                                                                           تاریخ- امضاء</w:t>
      </w:r>
    </w:p>
    <w:p w14:paraId="304967C3" w14:textId="77777777" w:rsidR="00501111" w:rsidRDefault="00501111" w:rsidP="00760C8B">
      <w:pPr>
        <w:jc w:val="right"/>
        <w:rPr>
          <w:rFonts w:cs="B Nazanin"/>
          <w:rtl/>
          <w:lang w:bidi="fa-IR"/>
        </w:rPr>
      </w:pPr>
    </w:p>
    <w:p w14:paraId="433FF09E" w14:textId="77777777" w:rsidR="004F5C9E" w:rsidRDefault="004F5C9E" w:rsidP="00FC5EEE">
      <w:pPr>
        <w:rPr>
          <w:rFonts w:cs="B Nazanin"/>
          <w:rtl/>
          <w:lang w:bidi="fa-IR"/>
        </w:rPr>
      </w:pP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501111" w:rsidRPr="006C02CB" w14:paraId="6A9ADF0B" w14:textId="77777777" w:rsidTr="002447D7">
        <w:tc>
          <w:tcPr>
            <w:tcW w:w="1948" w:type="dxa"/>
          </w:tcPr>
          <w:p w14:paraId="2A4CDEF5" w14:textId="7E38EDDB" w:rsidR="00C32843" w:rsidRPr="00D4764E" w:rsidRDefault="00C32843" w:rsidP="00C32843">
            <w:pPr>
              <w:rPr>
                <w:rFonts w:cs="B Nazanin"/>
                <w:color w:val="FFFFFF"/>
                <w:szCs w:val="40"/>
              </w:rPr>
            </w:pPr>
          </w:p>
        </w:tc>
        <w:tc>
          <w:tcPr>
            <w:tcW w:w="6663" w:type="dxa"/>
          </w:tcPr>
          <w:p w14:paraId="01A8AA54" w14:textId="77777777" w:rsidR="00501111" w:rsidRDefault="00501111" w:rsidP="00501111">
            <w:pPr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6B06453B" w14:textId="4A46EAF2" w:rsidR="00DC7FAA" w:rsidRPr="00C21B81" w:rsidRDefault="00DC7FAA" w:rsidP="00501111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margin" w:tblpXSpec="center" w:tblpY="-463"/>
        <w:bidiVisual/>
        <w:tblW w:w="857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94"/>
        <w:gridCol w:w="6378"/>
      </w:tblGrid>
      <w:tr w:rsidR="00D64BEA" w:rsidRPr="00E253AE" w14:paraId="287B97B4" w14:textId="77777777" w:rsidTr="00D64BEA">
        <w:tc>
          <w:tcPr>
            <w:tcW w:w="8572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</w:tcPr>
          <w:p w14:paraId="59979D54" w14:textId="384AB76F" w:rsidR="00D64BEA" w:rsidRPr="00C66E36" w:rsidRDefault="00D64BEA" w:rsidP="00D64BE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 w14:anchorId="19219480">
                <v:shape id="_x0000_i1029" type="#_x0000_t75" style="width:34.5pt;height:39pt" o:ole="" fillcolor="window">
                  <v:imagedata r:id="rId7" o:title=""/>
                </v:shape>
                <o:OLEObject Type="Embed" ProgID="Word.Picture.8" ShapeID="_x0000_i1029" DrawAspect="Content" ObjectID="_1738792802" r:id="rId13"/>
              </w:object>
            </w:r>
          </w:p>
        </w:tc>
      </w:tr>
      <w:tr w:rsidR="004F5C9E" w:rsidRPr="00E253AE" w14:paraId="1DCCF283" w14:textId="77777777" w:rsidTr="00240BDC">
        <w:tc>
          <w:tcPr>
            <w:tcW w:w="857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06FEA2DC" w14:textId="39E614B9" w:rsidR="004F5C9E" w:rsidRDefault="004F5C9E" w:rsidP="001E6DD5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66E36">
              <w:rPr>
                <w:rFonts w:cs="B Nazanin" w:hint="cs"/>
                <w:b/>
                <w:bCs/>
                <w:rtl/>
                <w:lang w:bidi="fa-IR"/>
              </w:rPr>
              <w:t>فرم</w:t>
            </w:r>
            <w:r w:rsidR="001758DB">
              <w:rPr>
                <w:rFonts w:cs="B Nazanin" w:hint="cs"/>
                <w:b/>
                <w:bCs/>
                <w:rtl/>
                <w:lang w:bidi="fa-IR"/>
              </w:rPr>
              <w:t xml:space="preserve"> 1</w:t>
            </w:r>
            <w:r w:rsidR="001C22BA">
              <w:rPr>
                <w:rFonts w:cs="B Nazanin" w:hint="cs"/>
                <w:b/>
                <w:bCs/>
                <w:rtl/>
                <w:lang w:bidi="fa-IR"/>
              </w:rPr>
              <w:t xml:space="preserve">: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گزارش </w:t>
            </w:r>
            <w:r w:rsidR="001E6DD5">
              <w:rPr>
                <w:rFonts w:cs="B Nazanin" w:hint="cs"/>
                <w:b/>
                <w:bCs/>
                <w:rtl/>
                <w:lang w:bidi="fa-IR"/>
              </w:rPr>
              <w:t>3</w:t>
            </w:r>
            <w:r w:rsidR="00FC5EEE">
              <w:rPr>
                <w:rFonts w:cs="B Nazanin" w:hint="cs"/>
                <w:b/>
                <w:bCs/>
                <w:rtl/>
                <w:lang w:bidi="fa-IR"/>
              </w:rPr>
              <w:t xml:space="preserve"> ماهه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توسط دانشجو</w:t>
            </w:r>
          </w:p>
          <w:p w14:paraId="71BA9402" w14:textId="7C3AF69C" w:rsidR="00BB0125" w:rsidRPr="00C66E36" w:rsidRDefault="004314B9" w:rsidP="00BB0125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نام و نام خانوادگی دانشجو:................................................</w:t>
            </w:r>
            <w:r w:rsidR="00BB0125">
              <w:rPr>
                <w:rFonts w:cs="B Nazanin" w:hint="cs"/>
                <w:b/>
                <w:bCs/>
                <w:rtl/>
                <w:lang w:bidi="fa-IR"/>
              </w:rPr>
              <w:t>تاریخ شروع .</w:t>
            </w:r>
            <w:r>
              <w:rPr>
                <w:rFonts w:cs="B Nazanin" w:hint="cs"/>
                <w:b/>
                <w:bCs/>
                <w:rtl/>
                <w:lang w:bidi="fa-IR"/>
              </w:rPr>
              <w:t>..........</w:t>
            </w:r>
            <w:r w:rsidR="00BB0125">
              <w:rPr>
                <w:rFonts w:cs="B Nazanin" w:hint="cs"/>
                <w:b/>
                <w:bCs/>
                <w:rtl/>
                <w:lang w:bidi="fa-IR"/>
              </w:rPr>
              <w:t>............. تاریخ خاتمه...........................</w:t>
            </w:r>
          </w:p>
        </w:tc>
      </w:tr>
      <w:tr w:rsidR="00240BDC" w:rsidRPr="00E253AE" w14:paraId="6FD1B7D0" w14:textId="77777777" w:rsidTr="00D83736"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5A8040B6" w14:textId="77777777"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14:paraId="053F7E02" w14:textId="77777777"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</w:tr>
      <w:tr w:rsidR="00240BDC" w:rsidRPr="00E253AE" w14:paraId="45BCFAB5" w14:textId="77777777" w:rsidTr="00501111">
        <w:trPr>
          <w:trHeight w:val="1789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14:paraId="5B85A364" w14:textId="77777777"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قدامات انجام شده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0DA24D9" w14:textId="77777777"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14:paraId="3BC4536D" w14:textId="77777777"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14:paraId="75C15815" w14:textId="77777777"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14:paraId="155D1584" w14:textId="77777777"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14:paraId="24C57241" w14:textId="77777777" w:rsidR="00240BDC" w:rsidRPr="00E253AE" w:rsidRDefault="00240BDC" w:rsidP="00240BDC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40BDC" w:rsidRPr="00E253AE" w14:paraId="7B3C848F" w14:textId="77777777" w:rsidTr="00501111">
        <w:trPr>
          <w:trHeight w:val="1717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DEADC73" w14:textId="72621EAB" w:rsidR="00240BDC" w:rsidRDefault="003D3610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تایج/دستاوردها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9B2CBAE" w14:textId="77777777" w:rsidR="00240BDC" w:rsidRPr="00E253AE" w:rsidRDefault="00240BDC" w:rsidP="00240BDC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40BDC" w:rsidRPr="00E253AE" w14:paraId="456784DE" w14:textId="77777777" w:rsidTr="00D64BEA">
        <w:trPr>
          <w:trHeight w:val="1567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BB6648C" w14:textId="77777777" w:rsidR="00240BDC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قدامات پیش بینی شده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F3C3FC6" w14:textId="77777777" w:rsidR="001758DB" w:rsidRDefault="001758DB" w:rsidP="001758DB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</w:tc>
      </w:tr>
      <w:tr w:rsidR="00240BDC" w:rsidRPr="00E253AE" w14:paraId="6B97D6CF" w14:textId="77777777" w:rsidTr="00501111">
        <w:trPr>
          <w:trHeight w:val="3301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F610EE4" w14:textId="35296318" w:rsidR="00240BDC" w:rsidRDefault="00240BDC" w:rsidP="00663D9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ظر استاد راهنما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9851D4A" w14:textId="3E130D01" w:rsidR="00240BDC" w:rsidRDefault="00240BDC" w:rsidP="001E6DD5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عملکرد دانشجو در  دوره </w:t>
            </w:r>
            <w:r w:rsidR="001E6DD5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3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ماه</w:t>
            </w:r>
            <w:r w:rsidR="00F4697B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ه بر اساس برنامه زمانبندی </w:t>
            </w:r>
            <w:r w:rsidR="00663D94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پایان نامه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: </w:t>
            </w:r>
          </w:p>
          <w:p w14:paraId="143C3650" w14:textId="4F6A1EB8" w:rsidR="00240BDC" w:rsidRDefault="00F4697B" w:rsidP="00663D94">
            <w:pPr>
              <w:bidi/>
              <w:spacing w:after="0" w:line="240" w:lineRule="auto"/>
              <w:jc w:val="both"/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جلوتراز برنامه زمانبندی  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 w:rsidR="00240BDC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                  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بر اساس برنامه زمانبندی  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 w:rsidR="00663D94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</w:t>
            </w:r>
            <w:r w:rsidR="00240BDC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       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عقبتر از برنامه زمانبندی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</w:p>
          <w:p w14:paraId="0BF7C83C" w14:textId="77777777" w:rsidR="00BD25D7" w:rsidRDefault="00BD25D7" w:rsidP="00BD25D7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14:paraId="6D5B08E5" w14:textId="03243C74" w:rsidR="00BD25D7" w:rsidRDefault="00BD25D7" w:rsidP="008F617B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ارزشیابی استاد راهنما از پیشرفت پایان نامه:    خوب  </w:t>
            </w:r>
            <w:r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ascii="Calibri" w:hAnsi="Calibri" w:cs="Calibri" w:hint="cs"/>
                <w:b/>
                <w:bCs/>
                <w:sz w:val="36"/>
                <w:szCs w:val="36"/>
                <w:rtl/>
                <w:lang w:bidi="fa-IR"/>
              </w:rPr>
              <w:t xml:space="preserve">   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متوسط  </w:t>
            </w:r>
            <w:r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 w:rsidR="008F617B">
              <w:rPr>
                <w:rFonts w:ascii="Calibri" w:hAnsi="Calibri" w:cs="Calibri" w:hint="cs"/>
                <w:b/>
                <w:bCs/>
                <w:sz w:val="36"/>
                <w:szCs w:val="36"/>
                <w:rtl/>
                <w:lang w:bidi="fa-IR"/>
              </w:rPr>
              <w:t xml:space="preserve">  </w:t>
            </w:r>
            <w:r w:rsidR="008F617B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ضعیف  </w:t>
            </w:r>
            <w:r w:rsidR="008F617B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</w:p>
          <w:p w14:paraId="733D06CC" w14:textId="77777777" w:rsidR="00BD25D7" w:rsidRDefault="00BD25D7" w:rsidP="00BD25D7">
            <w:pPr>
              <w:bidi/>
              <w:spacing w:after="0" w:line="240" w:lineRule="auto"/>
              <w:jc w:val="both"/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</w:pPr>
          </w:p>
          <w:p w14:paraId="3E975338" w14:textId="77777777"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وضیحات: </w:t>
            </w:r>
          </w:p>
          <w:p w14:paraId="4E605F0A" w14:textId="77777777"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14:paraId="622AD859" w14:textId="77777777" w:rsidR="0023617D" w:rsidRDefault="0023617D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14:paraId="20BAC6BE" w14:textId="77777777" w:rsidR="0023617D" w:rsidRDefault="0023617D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14:paraId="38673CE4" w14:textId="77777777" w:rsidR="0023617D" w:rsidRPr="00240BDC" w:rsidRDefault="009A26E5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 استاد راهنما                                       تاریخ- امضاء</w:t>
            </w:r>
          </w:p>
        </w:tc>
      </w:tr>
    </w:tbl>
    <w:p w14:paraId="7A5D9525" w14:textId="6ACC0785" w:rsidR="001C22BA" w:rsidRDefault="00501111" w:rsidP="00501111">
      <w:pPr>
        <w:bidi/>
        <w:jc w:val="center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</w:t>
      </w:r>
      <w:r w:rsidR="00FB4EDE">
        <w:rPr>
          <w:rFonts w:cs="B Nazanin" w:hint="cs"/>
          <w:rtl/>
          <w:lang w:bidi="fa-IR"/>
        </w:rPr>
        <w:t xml:space="preserve">       </w:t>
      </w:r>
      <w:r w:rsidR="001C22BA">
        <w:rPr>
          <w:rFonts w:cs="B Nazanin" w:hint="cs"/>
          <w:rtl/>
          <w:lang w:bidi="fa-IR"/>
        </w:rPr>
        <w:t xml:space="preserve">نام و نام خانوادگی مدیر گروه                                   نام و نام خانوادگی معاون آموزشی و تحصیلات تکمیلی دانشکده  </w:t>
      </w:r>
    </w:p>
    <w:p w14:paraId="2A4B4CF7" w14:textId="1834F87D" w:rsidR="00224760" w:rsidRDefault="001C22BA" w:rsidP="001E6DD5">
      <w:pPr>
        <w:bidi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              تاریخ- امضا                                                                          تاریخ- امضا</w:t>
      </w:r>
    </w:p>
    <w:p w14:paraId="77A6C0E1" w14:textId="46C8AFE1" w:rsidR="00225CDF" w:rsidRPr="00C32843" w:rsidRDefault="00B3616D" w:rsidP="00C32843">
      <w:pPr>
        <w:bidi/>
        <w:rPr>
          <w:rFonts w:cs="B Nazanin"/>
          <w:lang w:bidi="fa-IR"/>
        </w:rPr>
      </w:pPr>
      <w:r w:rsidRPr="006C02CB">
        <w:rPr>
          <w:rFonts w:cs="B Nazanin"/>
          <w:color w:val="FFFFFF"/>
          <w:szCs w:val="40"/>
        </w:rPr>
        <w:object w:dxaOrig="1516" w:dyaOrig="1741" w14:anchorId="74854ACD">
          <v:shape id="_x0000_i1030" type="#_x0000_t75" style="width:44.25pt;height:49.5pt" o:ole="" fillcolor="window">
            <v:imagedata r:id="rId7" o:title=""/>
          </v:shape>
          <o:OLEObject Type="Embed" ProgID="Word.Picture.8" ShapeID="_x0000_i1030" DrawAspect="Content" ObjectID="_1738792803" r:id="rId14"/>
        </w:object>
      </w:r>
    </w:p>
    <w:p w14:paraId="40D85C26" w14:textId="4393BABF" w:rsidR="00B3616D" w:rsidRDefault="00B3616D" w:rsidP="00225CDF">
      <w:pPr>
        <w:bidi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B3616D">
        <w:rPr>
          <w:rFonts w:cs="B Nazanin" w:hint="cs"/>
          <w:b/>
          <w:bCs/>
          <w:sz w:val="32"/>
          <w:szCs w:val="32"/>
          <w:rtl/>
          <w:lang w:bidi="fa-IR"/>
        </w:rPr>
        <w:t>صورت جلسه دفاع پایان نامه کارشناسی ارشد</w:t>
      </w:r>
    </w:p>
    <w:p w14:paraId="1570090E" w14:textId="1FC7EFAC" w:rsidR="00B3616D" w:rsidRPr="00BC116B" w:rsidRDefault="00B3616D" w:rsidP="00D939A8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جلسه دفاع از پایان نامه کارشناسی ارشد آقا/خانم .................................دانشجوی کارشناسی ارشد رشته .........................................به شماره دانشجویی..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......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به ارزش ...............واحد راس ساعت .............روز .....................مورخ 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BC116B">
        <w:rPr>
          <w:rFonts w:cs="B Nazanin" w:hint="cs"/>
          <w:sz w:val="24"/>
          <w:szCs w:val="24"/>
          <w:rtl/>
          <w:lang w:bidi="fa-IR"/>
        </w:rPr>
        <w:t>در محل دانشکده .................................. تحت عنوان ".............................................................................................................................</w:t>
      </w:r>
      <w:r w:rsidR="00D908CD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BC116B">
        <w:rPr>
          <w:rFonts w:cs="B Nazanin" w:hint="cs"/>
          <w:sz w:val="24"/>
          <w:szCs w:val="24"/>
          <w:rtl/>
          <w:lang w:bidi="fa-IR"/>
        </w:rPr>
        <w:t>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........................</w:t>
      </w:r>
      <w:r w:rsidR="0006021C" w:rsidRPr="00BC116B">
        <w:rPr>
          <w:rFonts w:cs="B Nazanin" w:hint="cs"/>
          <w:sz w:val="24"/>
          <w:szCs w:val="24"/>
          <w:rtl/>
          <w:lang w:bidi="fa-IR"/>
        </w:rPr>
        <w:t>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." تشکیل گردید. </w:t>
      </w:r>
    </w:p>
    <w:p w14:paraId="634BADDA" w14:textId="0B426997" w:rsidR="00B3616D" w:rsidRPr="00BC116B" w:rsidRDefault="00B3616D" w:rsidP="007C276C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هیات محترم داوران پس از </w:t>
      </w:r>
      <w:r w:rsidR="007C276C">
        <w:rPr>
          <w:rFonts w:cs="B Nazanin" w:hint="cs"/>
          <w:sz w:val="24"/>
          <w:szCs w:val="24"/>
          <w:rtl/>
          <w:lang w:bidi="fa-IR"/>
        </w:rPr>
        <w:t xml:space="preserve">دفاع دانشجو 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و طرح پرسشهای لازم در زمینه علمی و تحقیقاتی مرتبط با پایان نامه نامبرده، </w:t>
      </w:r>
      <w:r w:rsidR="00BC116B">
        <w:rPr>
          <w:rFonts w:cs="B Nazanin" w:hint="cs"/>
          <w:sz w:val="24"/>
          <w:szCs w:val="24"/>
          <w:rtl/>
          <w:lang w:bidi="fa-IR"/>
        </w:rPr>
        <w:t>ا</w:t>
      </w:r>
      <w:r w:rsidRPr="00BC116B">
        <w:rPr>
          <w:rFonts w:cs="B Nazanin" w:hint="cs"/>
          <w:sz w:val="24"/>
          <w:szCs w:val="24"/>
          <w:rtl/>
          <w:lang w:bidi="fa-IR"/>
        </w:rPr>
        <w:t>رزشیابی نهایی خود را به شرح ذیل اعلام نمودند:</w:t>
      </w:r>
    </w:p>
    <w:p w14:paraId="68AB7C6E" w14:textId="31DEDE73" w:rsidR="00B3616D" w:rsidRDefault="00B3616D" w:rsidP="00B3616D">
      <w:pPr>
        <w:bidi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پایان نامه نامبرده با نمره .....................(به عدد) و ............................(به حروف) و با درجه ...........................مورد تایید قرار گرفت/نگرفت.</w:t>
      </w:r>
    </w:p>
    <w:p w14:paraId="6D961635" w14:textId="32FD3420" w:rsidR="00B3616D" w:rsidRPr="00BC116B" w:rsidRDefault="00B3616D" w:rsidP="00421F64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امتیازات طبق ماده 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23 آیین نامه آموزشی دوره کارشناسی ارشد ناپیوسته مصوب جلسه 866 مورخ 4/7/1394 شورای عالی برنامه ریزی آموزشی وزارت علوم، تحقیقات و فناوری</w:t>
      </w:r>
    </w:p>
    <w:p w14:paraId="0273E3F7" w14:textId="14760A7A" w:rsidR="00D939A8" w:rsidRDefault="00D939A8" w:rsidP="00BC116B">
      <w:pPr>
        <w:bidi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عالی: 19 تا 20   بسیار خوب: 18 تا 99/18  خوب: 16 تا 17/99    قابل قبول: 14 تا 99/15      غیرقابل قبول: نمره کمتر از 14</w:t>
      </w:r>
    </w:p>
    <w:tbl>
      <w:tblPr>
        <w:tblStyle w:val="TableGrid"/>
        <w:bidiVisual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68"/>
        <w:gridCol w:w="1868"/>
        <w:gridCol w:w="1868"/>
        <w:gridCol w:w="1868"/>
        <w:gridCol w:w="1868"/>
      </w:tblGrid>
      <w:tr w:rsidR="00D939A8" w:rsidRPr="00D939A8" w14:paraId="42BB029A" w14:textId="77777777" w:rsidTr="001B681F">
        <w:trPr>
          <w:jc w:val="center"/>
        </w:trPr>
        <w:tc>
          <w:tcPr>
            <w:tcW w:w="1868" w:type="dxa"/>
          </w:tcPr>
          <w:p w14:paraId="5456EE8A" w14:textId="2ADFE0C4"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عضای هیات داوران</w:t>
            </w:r>
          </w:p>
        </w:tc>
        <w:tc>
          <w:tcPr>
            <w:tcW w:w="1868" w:type="dxa"/>
          </w:tcPr>
          <w:p w14:paraId="2609FC7A" w14:textId="5EAF568C"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ام و نام خانوادگی</w:t>
            </w:r>
          </w:p>
        </w:tc>
        <w:tc>
          <w:tcPr>
            <w:tcW w:w="1868" w:type="dxa"/>
          </w:tcPr>
          <w:p w14:paraId="68278DB7" w14:textId="743F7E96"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مرتبه علمی</w:t>
            </w:r>
          </w:p>
        </w:tc>
        <w:tc>
          <w:tcPr>
            <w:tcW w:w="1868" w:type="dxa"/>
          </w:tcPr>
          <w:p w14:paraId="50748490" w14:textId="632EFC99"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ام دانشگاه</w:t>
            </w:r>
          </w:p>
        </w:tc>
        <w:tc>
          <w:tcPr>
            <w:tcW w:w="1868" w:type="dxa"/>
          </w:tcPr>
          <w:p w14:paraId="210E7569" w14:textId="1C9D6CF9"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مضا</w:t>
            </w:r>
          </w:p>
        </w:tc>
      </w:tr>
      <w:tr w:rsidR="00D939A8" w:rsidRPr="00D939A8" w14:paraId="2DA4DCD8" w14:textId="77777777" w:rsidTr="001B681F">
        <w:trPr>
          <w:jc w:val="center"/>
        </w:trPr>
        <w:tc>
          <w:tcPr>
            <w:tcW w:w="1868" w:type="dxa"/>
            <w:vAlign w:val="center"/>
          </w:tcPr>
          <w:p w14:paraId="2EE7BA83" w14:textId="77777777"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راهنمای اول</w:t>
            </w:r>
          </w:p>
          <w:p w14:paraId="1B5FB666" w14:textId="3150D563"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41E52279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0E68575F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53ECA211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381235C0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14:paraId="0FCD1F46" w14:textId="77777777" w:rsidTr="001B681F">
        <w:trPr>
          <w:jc w:val="center"/>
        </w:trPr>
        <w:tc>
          <w:tcPr>
            <w:tcW w:w="1868" w:type="dxa"/>
            <w:vAlign w:val="center"/>
          </w:tcPr>
          <w:p w14:paraId="0AEAF0E2" w14:textId="77777777"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راهنمای دوم (در صورت وجود)</w:t>
            </w:r>
          </w:p>
          <w:p w14:paraId="28B918FF" w14:textId="6114BEB2"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6000AFE6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1568EC6A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75425A86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0D97B37B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14:paraId="7FE748DC" w14:textId="77777777" w:rsidTr="001B681F">
        <w:trPr>
          <w:jc w:val="center"/>
        </w:trPr>
        <w:tc>
          <w:tcPr>
            <w:tcW w:w="1868" w:type="dxa"/>
            <w:vAlign w:val="center"/>
          </w:tcPr>
          <w:p w14:paraId="7227D7E7" w14:textId="77777777"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مشاور</w:t>
            </w:r>
          </w:p>
          <w:p w14:paraId="4B356CA3" w14:textId="3D77B032"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5B95897F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12C8B6A4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39135B77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36A8AC50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14:paraId="55EF1BFA" w14:textId="77777777" w:rsidTr="001B681F">
        <w:trPr>
          <w:jc w:val="center"/>
        </w:trPr>
        <w:tc>
          <w:tcPr>
            <w:tcW w:w="1868" w:type="dxa"/>
            <w:vAlign w:val="center"/>
          </w:tcPr>
          <w:p w14:paraId="7D92B5E5" w14:textId="77777777"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داور خارجی</w:t>
            </w:r>
          </w:p>
          <w:p w14:paraId="66E30AEB" w14:textId="6370624E"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2F26C1E6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7CE956F0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1EB932D8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41E05379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14:paraId="400EE01D" w14:textId="77777777" w:rsidTr="001B681F">
        <w:trPr>
          <w:jc w:val="center"/>
        </w:trPr>
        <w:tc>
          <w:tcPr>
            <w:tcW w:w="1868" w:type="dxa"/>
            <w:vAlign w:val="center"/>
          </w:tcPr>
          <w:p w14:paraId="00591180" w14:textId="77777777"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داور داخلی</w:t>
            </w:r>
          </w:p>
          <w:p w14:paraId="5111298D" w14:textId="43AE65E3" w:rsidR="006B74A3" w:rsidRPr="00D939A8" w:rsidRDefault="006B74A3" w:rsidP="006B74A3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1A73D6FF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690BC721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03E33CAC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3F9B3361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14:paraId="26144FA8" w14:textId="77777777" w:rsidTr="001B681F">
        <w:trPr>
          <w:jc w:val="center"/>
        </w:trPr>
        <w:tc>
          <w:tcPr>
            <w:tcW w:w="1868" w:type="dxa"/>
            <w:vAlign w:val="center"/>
          </w:tcPr>
          <w:p w14:paraId="7400FFFD" w14:textId="11DB8640" w:rsidR="006B74A3" w:rsidRDefault="00333DDA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ناظر</w:t>
            </w:r>
            <w:r w:rsidR="00D939A8"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تحصیلات </w:t>
            </w:r>
          </w:p>
          <w:p w14:paraId="1A3B356B" w14:textId="77777777" w:rsidR="00D939A8" w:rsidRDefault="00D939A8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تکمیلی (بدون نمره)</w:t>
            </w:r>
          </w:p>
          <w:p w14:paraId="15B88424" w14:textId="6569785B"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62B2171E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652DC305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279F90F4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868" w:type="dxa"/>
          </w:tcPr>
          <w:p w14:paraId="2F8896F7" w14:textId="77777777"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</w:tbl>
    <w:p w14:paraId="7014F387" w14:textId="77777777" w:rsidR="00E946E9" w:rsidRDefault="00E946E9" w:rsidP="00C63255">
      <w:pPr>
        <w:rPr>
          <w:rFonts w:cs="B Nazanin"/>
        </w:rPr>
      </w:pPr>
    </w:p>
    <w:p w14:paraId="7C32728F" w14:textId="77777777" w:rsidR="00E37807" w:rsidRPr="007C4467" w:rsidRDefault="00E37807" w:rsidP="00C63255">
      <w:pPr>
        <w:rPr>
          <w:rFonts w:cs="B Nazanin"/>
        </w:rPr>
      </w:pPr>
    </w:p>
    <w:tbl>
      <w:tblPr>
        <w:tblpPr w:leftFromText="180" w:rightFromText="180" w:vertAnchor="text" w:horzAnchor="margin" w:tblpY="48"/>
        <w:bidiVisual/>
        <w:tblW w:w="10159" w:type="dxa"/>
        <w:tblLook w:val="0000" w:firstRow="0" w:lastRow="0" w:firstColumn="0" w:lastColumn="0" w:noHBand="0" w:noVBand="0"/>
      </w:tblPr>
      <w:tblGrid>
        <w:gridCol w:w="2254"/>
        <w:gridCol w:w="7905"/>
      </w:tblGrid>
      <w:tr w:rsidR="00C63255" w:rsidRPr="007C4467" w14:paraId="2EC5F887" w14:textId="77777777" w:rsidTr="00CF68A3">
        <w:tc>
          <w:tcPr>
            <w:tcW w:w="2254" w:type="dxa"/>
          </w:tcPr>
          <w:p w14:paraId="46A3B008" w14:textId="385355F8" w:rsidR="00C63255" w:rsidRPr="00C63255" w:rsidRDefault="00C63255" w:rsidP="00C63255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7C4467">
              <w:rPr>
                <w:rFonts w:cs="B Nazanin"/>
                <w:color w:val="FFFFFF"/>
                <w:szCs w:val="40"/>
              </w:rPr>
              <w:object w:dxaOrig="1516" w:dyaOrig="1741" w14:anchorId="3E1AE331">
                <v:shape id="_x0000_i1031" type="#_x0000_t75" style="width:41.25pt;height:46.5pt" o:ole="" fillcolor="window">
                  <v:imagedata r:id="rId7" o:title=""/>
                </v:shape>
                <o:OLEObject Type="Embed" ProgID="Word.Picture.8" ShapeID="_x0000_i1031" DrawAspect="Content" ObjectID="_1738792804" r:id="rId15"/>
              </w:object>
            </w:r>
          </w:p>
        </w:tc>
        <w:tc>
          <w:tcPr>
            <w:tcW w:w="7905" w:type="dxa"/>
          </w:tcPr>
          <w:p w14:paraId="24A37B82" w14:textId="3488FC45" w:rsidR="00C63255" w:rsidRPr="007C4467" w:rsidRDefault="00C63255" w:rsidP="00C63255">
            <w:pPr>
              <w:jc w:val="center"/>
              <w:rPr>
                <w:rFonts w:cs="B Nazanin"/>
                <w:szCs w:val="28"/>
                <w:u w:val="single"/>
              </w:rPr>
            </w:pPr>
            <w:r w:rsidRPr="007C4467">
              <w:rPr>
                <w:rFonts w:cs="B Nazanin" w:hint="cs"/>
                <w:b/>
                <w:bCs/>
                <w:sz w:val="28"/>
                <w:szCs w:val="28"/>
                <w:rtl/>
              </w:rPr>
              <w:t>صورتجلسه نواقص و اشکالات پايان نامه</w:t>
            </w:r>
          </w:p>
        </w:tc>
      </w:tr>
    </w:tbl>
    <w:p w14:paraId="1D5358C9" w14:textId="58D914AF" w:rsidR="00C63255" w:rsidRPr="00447A33" w:rsidRDefault="00C63255" w:rsidP="00F018C9">
      <w:pPr>
        <w:bidi/>
        <w:spacing w:after="0" w:line="240" w:lineRule="auto"/>
        <w:jc w:val="lowKashida"/>
        <w:rPr>
          <w:rFonts w:cs="B Nazanin"/>
          <w:b/>
          <w:bCs/>
          <w:sz w:val="24"/>
          <w:szCs w:val="24"/>
          <w:rtl/>
          <w:lang w:bidi="fa-IR"/>
        </w:rPr>
      </w:pPr>
      <w:r w:rsidRPr="00447A33">
        <w:rPr>
          <w:rFonts w:cs="B Nazanin" w:hint="cs"/>
          <w:rtl/>
          <w:lang w:bidi="fa-IR"/>
        </w:rPr>
        <w:t xml:space="preserve">جلسه دفاع از پايان نامه آقاي /خانم </w:t>
      </w:r>
      <w:r>
        <w:rPr>
          <w:rFonts w:cs="B Nazanin" w:hint="cs"/>
          <w:rtl/>
          <w:lang w:bidi="fa-IR"/>
        </w:rPr>
        <w:t xml:space="preserve">                                 </w:t>
      </w:r>
      <w:r w:rsidRPr="00447A33">
        <w:rPr>
          <w:rFonts w:cs="B Nazanin" w:hint="cs"/>
          <w:rtl/>
          <w:lang w:bidi="fa-IR"/>
        </w:rPr>
        <w:t xml:space="preserve">دانشجوي کارشناسي ارشد رشته/گرايش </w:t>
      </w:r>
      <w:r>
        <w:rPr>
          <w:rFonts w:cs="B Nazanin" w:hint="cs"/>
          <w:rtl/>
          <w:lang w:bidi="fa-IR"/>
        </w:rPr>
        <w:t xml:space="preserve">                        </w:t>
      </w:r>
      <w:r w:rsidRPr="00447A33">
        <w:rPr>
          <w:rFonts w:cs="B Nazanin" w:hint="cs"/>
          <w:rtl/>
          <w:lang w:bidi="fa-IR"/>
        </w:rPr>
        <w:t xml:space="preserve">به شماره دانشجويي </w:t>
      </w:r>
      <w:r>
        <w:rPr>
          <w:rFonts w:cs="B Nazanin" w:hint="cs"/>
          <w:rtl/>
          <w:lang w:bidi="fa-IR"/>
        </w:rPr>
        <w:t xml:space="preserve">                      </w:t>
      </w:r>
      <w:r w:rsidRPr="00447A33">
        <w:rPr>
          <w:rFonts w:cs="B Nazanin" w:hint="cs"/>
          <w:rtl/>
          <w:lang w:bidi="fa-IR"/>
        </w:rPr>
        <w:t>در تاريخ</w:t>
      </w:r>
      <w:r>
        <w:rPr>
          <w:rFonts w:cs="B Nazanin" w:hint="cs"/>
          <w:b/>
          <w:bCs/>
          <w:rtl/>
          <w:lang w:bidi="fa-IR"/>
        </w:rPr>
        <w:t xml:space="preserve">               </w:t>
      </w:r>
      <w:r w:rsidRPr="00447A33">
        <w:rPr>
          <w:rFonts w:cs="B Nazanin" w:hint="cs"/>
          <w:b/>
          <w:bCs/>
          <w:rtl/>
          <w:lang w:bidi="fa-IR"/>
        </w:rPr>
        <w:t xml:space="preserve">  </w:t>
      </w:r>
      <w:r w:rsidRPr="00447A33">
        <w:rPr>
          <w:rFonts w:cs="B Nazanin" w:hint="cs"/>
          <w:rtl/>
          <w:lang w:bidi="fa-IR"/>
        </w:rPr>
        <w:t>برگزار شد.</w:t>
      </w:r>
      <w:r>
        <w:rPr>
          <w:rFonts w:cs="B Nazanin" w:hint="cs"/>
          <w:rtl/>
          <w:lang w:bidi="fa-IR"/>
        </w:rPr>
        <w:t xml:space="preserve"> هيات داوران </w:t>
      </w:r>
      <w:r w:rsidRPr="00447A33">
        <w:rPr>
          <w:rFonts w:cs="B Nazanin" w:hint="cs"/>
          <w:rtl/>
          <w:lang w:bidi="fa-IR"/>
        </w:rPr>
        <w:t>پس از ارائه دفاع نامبرده و با توجه ب</w:t>
      </w:r>
      <w:r>
        <w:rPr>
          <w:rFonts w:cs="B Nazanin" w:hint="cs"/>
          <w:rtl/>
          <w:lang w:bidi="fa-IR"/>
        </w:rPr>
        <w:t>ه سوالات مطرح شده و پاسخ دانشجو</w:t>
      </w:r>
      <w:r w:rsidRPr="00447A33">
        <w:rPr>
          <w:rFonts w:cs="B Nazanin" w:hint="cs"/>
          <w:rtl/>
          <w:lang w:bidi="fa-IR"/>
        </w:rPr>
        <w:t>،</w:t>
      </w:r>
      <w:r>
        <w:rPr>
          <w:rFonts w:cs="B Nazanin" w:hint="cs"/>
          <w:rtl/>
          <w:lang w:bidi="fa-IR"/>
        </w:rPr>
        <w:t xml:space="preserve"> </w:t>
      </w:r>
      <w:r w:rsidRPr="00447A33">
        <w:rPr>
          <w:rFonts w:cs="B Nazanin" w:hint="cs"/>
          <w:rtl/>
          <w:lang w:bidi="fa-IR"/>
        </w:rPr>
        <w:t>طي جلسه</w:t>
      </w:r>
      <w:r>
        <w:rPr>
          <w:rFonts w:cs="B Nazanin"/>
          <w:rtl/>
          <w:lang w:bidi="fa-IR"/>
        </w:rPr>
        <w:softHyphen/>
      </w:r>
      <w:r w:rsidRPr="00447A33">
        <w:rPr>
          <w:rFonts w:cs="B Nazanin" w:hint="cs"/>
          <w:rtl/>
          <w:lang w:bidi="fa-IR"/>
        </w:rPr>
        <w:t xml:space="preserve">اي پس از مشورت نسبت به </w:t>
      </w:r>
      <w:r w:rsidR="00F018C9">
        <w:rPr>
          <w:rFonts w:cs="B Nazanin" w:hint="cs"/>
          <w:rtl/>
          <w:lang w:bidi="fa-IR"/>
        </w:rPr>
        <w:t>نواقص</w:t>
      </w:r>
      <w:r w:rsidRPr="00447A33">
        <w:rPr>
          <w:rFonts w:cs="B Nazanin" w:hint="cs"/>
          <w:rtl/>
          <w:lang w:bidi="fa-IR"/>
        </w:rPr>
        <w:t xml:space="preserve"> پايان نامه به شرح ذيل اعلام نظرنموده است</w:t>
      </w:r>
      <w:r w:rsidRPr="00447A33">
        <w:rPr>
          <w:rFonts w:cs="B Nazanin" w:hint="cs"/>
          <w:sz w:val="24"/>
          <w:szCs w:val="24"/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50"/>
      </w:tblGrid>
      <w:tr w:rsidR="00C63255" w:rsidRPr="007C4467" w14:paraId="70338CC1" w14:textId="77777777" w:rsidTr="00CF68A3">
        <w:tc>
          <w:tcPr>
            <w:tcW w:w="10194" w:type="dxa"/>
          </w:tcPr>
          <w:p w14:paraId="2181C8A0" w14:textId="77777777" w:rsidR="00C63255" w:rsidRPr="007C4467" w:rsidRDefault="00C63255" w:rsidP="00C63255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1-</w:t>
            </w:r>
          </w:p>
          <w:p w14:paraId="0AFA5F0C" w14:textId="77777777" w:rsidR="00C63255" w:rsidRPr="007C4467" w:rsidRDefault="00C63255" w:rsidP="00C63255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2-</w:t>
            </w:r>
          </w:p>
          <w:p w14:paraId="421CF653" w14:textId="77777777" w:rsidR="00C63255" w:rsidRPr="007C4467" w:rsidRDefault="00C63255" w:rsidP="00C63255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3-</w:t>
            </w:r>
          </w:p>
          <w:p w14:paraId="6C229302" w14:textId="77777777" w:rsidR="00C63255" w:rsidRPr="007C4467" w:rsidRDefault="00C63255" w:rsidP="00C63255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4-</w:t>
            </w:r>
          </w:p>
          <w:p w14:paraId="056EB129" w14:textId="77777777" w:rsidR="00C63255" w:rsidRDefault="00C63255" w:rsidP="00C63255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5-</w:t>
            </w:r>
          </w:p>
          <w:p w14:paraId="4597EB88" w14:textId="4608D97A" w:rsidR="00C63255" w:rsidRPr="007C4467" w:rsidRDefault="00C63255" w:rsidP="00C63255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6-</w:t>
            </w:r>
          </w:p>
        </w:tc>
      </w:tr>
      <w:tr w:rsidR="00C63255" w:rsidRPr="007C4467" w14:paraId="5BE78D8A" w14:textId="77777777" w:rsidTr="00CF68A3">
        <w:tc>
          <w:tcPr>
            <w:tcW w:w="10194" w:type="dxa"/>
          </w:tcPr>
          <w:p w14:paraId="04ABCBD7" w14:textId="77777777" w:rsidR="00C63255" w:rsidRDefault="00C63255" w:rsidP="00C63255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</w:t>
            </w:r>
            <w:r w:rsidRPr="00442C10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>تاییدیه انجام اصلاحات توسط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: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استاد راهنما به تنهایی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استاد راهنما و داور داخلی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کلیه داوران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</w:t>
            </w:r>
          </w:p>
          <w:p w14:paraId="4DB7B72B" w14:textId="77777777" w:rsidR="00C63255" w:rsidRPr="00604B74" w:rsidRDefault="00C63255" w:rsidP="00C63255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14:paraId="1BFAD214" w14:textId="77777777" w:rsidR="00C63255" w:rsidRPr="00DC2275" w:rsidRDefault="00C63255" w:rsidP="00C63255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442C10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مستندات لازم جهت تحویل به استادان داور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>:</w:t>
            </w:r>
          </w:p>
          <w:p w14:paraId="0059FA7F" w14:textId="294B0143" w:rsidR="00C63255" w:rsidRPr="006A74EE" w:rsidRDefault="00C63255" w:rsidP="001755B1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استاد داور داخلی:              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فایل پایان نامه با فرمت </w:t>
            </w:r>
            <w:r>
              <w:rPr>
                <w:rFonts w:cs="B Nazanin"/>
                <w:b/>
                <w:bCs/>
                <w:lang w:bidi="fa-IR"/>
              </w:rPr>
              <w:t>pdf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هیچکدام                          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 w:rsidRPr="00604B74">
              <w:rPr>
                <w:rFonts w:cs="B Nazanin" w:hint="cs"/>
                <w:b/>
                <w:bCs/>
                <w:rtl/>
                <w:lang w:bidi="fa-IR"/>
              </w:rPr>
              <w:t>امضاء</w:t>
            </w:r>
          </w:p>
          <w:p w14:paraId="16EB9A94" w14:textId="0AE1629E" w:rsidR="00C63255" w:rsidRDefault="00C63255" w:rsidP="001755B1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استاد داور خارجی:              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فایل پایان نامه با فرمت </w:t>
            </w:r>
            <w:r>
              <w:rPr>
                <w:rFonts w:cs="B Nazanin"/>
                <w:b/>
                <w:bCs/>
                <w:lang w:bidi="fa-IR"/>
              </w:rPr>
              <w:t>pdf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</w:t>
            </w:r>
            <w:r w:rsidR="001755B1">
              <w:rPr>
                <w:rFonts w:cs="B Nazanin" w:hint="cs"/>
                <w:b/>
                <w:bCs/>
                <w:rtl/>
                <w:lang w:bidi="fa-IR"/>
              </w:rPr>
              <w:t xml:space="preserve">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هیچکدام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Pr="00604B74">
              <w:rPr>
                <w:rFonts w:cs="B Nazanin" w:hint="cs"/>
                <w:b/>
                <w:bCs/>
                <w:rtl/>
                <w:lang w:bidi="fa-IR"/>
              </w:rPr>
              <w:t>امضاء</w:t>
            </w:r>
          </w:p>
          <w:p w14:paraId="6795DB55" w14:textId="77777777" w:rsidR="00C63255" w:rsidRDefault="00C63255" w:rsidP="00C63255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6A74EE">
              <w:rPr>
                <w:rFonts w:cs="B Nazanin" w:hint="cs"/>
                <w:b/>
                <w:bCs/>
                <w:rtl/>
                <w:lang w:bidi="fa-IR"/>
              </w:rPr>
              <w:t>آدرس ایمیل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استاد داور خارجی 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>(در صورت درخواست ارسال فایل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پایان نامه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 xml:space="preserve">):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</w:t>
            </w:r>
          </w:p>
          <w:p w14:paraId="7B0C4398" w14:textId="77777777" w:rsidR="00C63255" w:rsidRDefault="00C63255" w:rsidP="00C63255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بصره 1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: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در صورت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هرگونه خدشه و قلم خوردگی در تاییدیه فوق و یا درخواست تحویل مستندات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، نماینده تحصیلات تکمیلی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موظف است تغییرات را تایید نماید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. </w:t>
            </w:r>
          </w:p>
          <w:p w14:paraId="208A09F8" w14:textId="77777777" w:rsidR="00C63255" w:rsidRDefault="00C63255" w:rsidP="00C63255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بصره 2 :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در صورت تغییر عقیده داوران درخصوص تفویض اختیار به استاد راهنما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در خصوص انجام اصلاحات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تا قبل از اعلام نمره نهایی ، هریک از ایشان می توانند با ارائه درخواست به امور پژوهشی ، تاییدیه انجام اصلاحات را منوط به امضای خود نمایند.         </w:t>
            </w:r>
          </w:p>
          <w:p w14:paraId="6AAD2A5C" w14:textId="77777777" w:rsidR="00C63255" w:rsidRDefault="00C63255" w:rsidP="00C63255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         </w:t>
            </w:r>
          </w:p>
          <w:p w14:paraId="5BD38022" w14:textId="73CDA000" w:rsidR="00C63255" w:rsidRPr="00604B74" w:rsidRDefault="00C63255" w:rsidP="001755B1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نام و امضاي </w:t>
            </w:r>
            <w:r w:rsidR="00CB79AF">
              <w:rPr>
                <w:rFonts w:cs="B Nazanin" w:hint="cs"/>
                <w:b/>
                <w:bCs/>
                <w:rtl/>
                <w:lang w:bidi="fa-IR"/>
              </w:rPr>
              <w:t>ناظر</w:t>
            </w: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 تحصيلات تکميلي</w:t>
            </w:r>
          </w:p>
        </w:tc>
      </w:tr>
      <w:tr w:rsidR="00C63255" w:rsidRPr="007C4467" w14:paraId="312D5163" w14:textId="77777777" w:rsidTr="00CF68A3">
        <w:tc>
          <w:tcPr>
            <w:tcW w:w="10194" w:type="dxa"/>
          </w:tcPr>
          <w:p w14:paraId="5455A8B8" w14:textId="77777777" w:rsidR="0012744A" w:rsidRDefault="0012744A" w:rsidP="0012744A">
            <w:pPr>
              <w:bidi/>
              <w:jc w:val="lowKashida"/>
              <w:rPr>
                <w:rFonts w:cs="B Nazanin"/>
                <w:lang w:bidi="fa-IR"/>
              </w:rPr>
            </w:pPr>
            <w:r w:rsidRPr="00082DF3">
              <w:rPr>
                <w:rFonts w:cs="B Nazanin" w:hint="cs"/>
                <w:rtl/>
                <w:lang w:bidi="fa-IR"/>
              </w:rPr>
              <w:t>اينجانب                           به شماره دانشجويي                   متعهد</w:t>
            </w:r>
            <w:r>
              <w:rPr>
                <w:rFonts w:cs="B Nazanin" w:hint="cs"/>
                <w:rtl/>
                <w:lang w:bidi="fa-IR"/>
              </w:rPr>
              <w:t xml:space="preserve"> </w:t>
            </w:r>
            <w:r w:rsidRPr="00082DF3">
              <w:rPr>
                <w:rFonts w:cs="B Nazanin" w:hint="cs"/>
                <w:rtl/>
                <w:lang w:bidi="fa-IR"/>
              </w:rPr>
              <w:t>مي</w:t>
            </w:r>
            <w:r>
              <w:rPr>
                <w:rFonts w:cs="B Nazanin"/>
                <w:rtl/>
                <w:lang w:bidi="fa-IR"/>
              </w:rPr>
              <w:softHyphen/>
            </w:r>
            <w:r w:rsidRPr="00082DF3">
              <w:rPr>
                <w:rFonts w:cs="B Nazanin" w:hint="cs"/>
                <w:rtl/>
                <w:lang w:bidi="fa-IR"/>
              </w:rPr>
              <w:t>شوم حداکثر تا دوماه پس از برگزاري جلسه دفاعيه</w:t>
            </w:r>
            <w:r>
              <w:rPr>
                <w:rFonts w:cs="B Nazanin" w:hint="cs"/>
                <w:rtl/>
                <w:lang w:bidi="fa-IR"/>
              </w:rPr>
              <w:t xml:space="preserve"> نسبت به رفع</w:t>
            </w:r>
            <w:r w:rsidRPr="00082DF3">
              <w:rPr>
                <w:rFonts w:cs="B Nazanin" w:hint="cs"/>
                <w:rtl/>
                <w:lang w:bidi="fa-IR"/>
              </w:rPr>
              <w:t xml:space="preserve"> کليه نواقص پايان نامه </w:t>
            </w:r>
            <w:r>
              <w:rPr>
                <w:rFonts w:cs="B Nazanin" w:hint="cs"/>
                <w:rtl/>
                <w:lang w:bidi="fa-IR"/>
              </w:rPr>
              <w:t xml:space="preserve">و انجام اصلاحات مورد نظر هیات داوران اقدام و پایان نامه اصلاح شده را بعد از اخذ تاییدیه های لازم به دانشکده تحویل نمایم. چنانچه به هر دلیل موفق به انجام اصلاحات و اخذ تاییدیه های لازم و تحویل مدارک لازم به دانشکده حداکثر تا 2 ماه </w:t>
            </w:r>
            <w:r w:rsidRPr="00082DF3">
              <w:rPr>
                <w:rFonts w:cs="B Nazanin" w:hint="cs"/>
                <w:rtl/>
                <w:lang w:bidi="fa-IR"/>
              </w:rPr>
              <w:t>پس از برگزاري جلسه دفاعيه</w:t>
            </w:r>
            <w:r>
              <w:rPr>
                <w:rFonts w:cs="B Nazanin" w:hint="cs"/>
                <w:rtl/>
                <w:lang w:bidi="fa-IR"/>
              </w:rPr>
              <w:t xml:space="preserve"> نشوم دانشگاه مجاز است</w:t>
            </w:r>
            <w:r>
              <w:rPr>
                <w:rFonts w:cs="B Nazanin"/>
                <w:lang w:bidi="fa-IR"/>
              </w:rPr>
              <w:t xml:space="preserve"> </w:t>
            </w:r>
            <w:r w:rsidRPr="005101C5">
              <w:rPr>
                <w:rFonts w:cs="B Nazanin" w:hint="cs"/>
                <w:b/>
                <w:bCs/>
                <w:rtl/>
                <w:lang w:bidi="fa-IR"/>
              </w:rPr>
              <w:t>به استناد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مواد 22 و 27 آیین نامه آموزشی دوره کارشناسی ارشد و</w:t>
            </w:r>
            <w:r>
              <w:rPr>
                <w:rFonts w:cs="B Nazanin" w:hint="cs"/>
                <w:rtl/>
                <w:lang w:bidi="fa-IR"/>
              </w:rPr>
              <w:t xml:space="preserve"> 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مصوبه شورای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آموزشی و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 xml:space="preserve"> تحصیلات تکمیلی دانشگاه مورخ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6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/</w:t>
            </w:r>
            <w:r>
              <w:rPr>
                <w:rFonts w:cs="B Nazanin" w:hint="cs"/>
                <w:b/>
                <w:bCs/>
                <w:rtl/>
                <w:lang w:bidi="fa-IR"/>
              </w:rPr>
              <w:t>6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/</w:t>
            </w:r>
            <w:r>
              <w:rPr>
                <w:rFonts w:cs="B Nazanin" w:hint="cs"/>
                <w:b/>
                <w:bCs/>
                <w:rtl/>
                <w:lang w:bidi="fa-IR"/>
              </w:rPr>
              <w:t>98 و</w:t>
            </w:r>
            <w:r>
              <w:rPr>
                <w:rFonts w:cs="B Nazanin" w:hint="cs"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با توجه به</w:t>
            </w:r>
            <w:r w:rsidRPr="000F4220">
              <w:rPr>
                <w:rFonts w:cs="B Nazanin" w:hint="cs"/>
                <w:b/>
                <w:bCs/>
                <w:rtl/>
                <w:lang w:bidi="fa-IR"/>
              </w:rPr>
              <w:t xml:space="preserve"> نامه شماره 7057/21/2 مورخ 20/1/98 مدیر کل محترم برنامه ریزی آموزش عالی</w:t>
            </w:r>
            <w:r>
              <w:rPr>
                <w:rFonts w:cs="B Nazanin" w:hint="cs"/>
                <w:rtl/>
                <w:lang w:bidi="fa-IR"/>
              </w:rPr>
              <w:t xml:space="preserve"> نسبت به </w:t>
            </w:r>
            <w:r w:rsidRPr="00EC5913">
              <w:rPr>
                <w:rFonts w:cs="B Nazanin" w:hint="cs"/>
                <w:b/>
                <w:bCs/>
                <w:rtl/>
                <w:lang w:bidi="fa-IR"/>
              </w:rPr>
              <w:t>ابطال</w:t>
            </w:r>
            <w:r>
              <w:rPr>
                <w:rFonts w:cs="B Nazanin" w:hint="cs"/>
                <w:rtl/>
                <w:lang w:bidi="fa-IR"/>
              </w:rPr>
              <w:t xml:space="preserve"> </w:t>
            </w:r>
            <w:r w:rsidRPr="00EC5913">
              <w:rPr>
                <w:rFonts w:cs="B Nazanin" w:hint="cs"/>
                <w:b/>
                <w:bCs/>
                <w:rtl/>
                <w:lang w:bidi="fa-IR"/>
              </w:rPr>
              <w:t>دفاعیه</w:t>
            </w:r>
            <w:r>
              <w:rPr>
                <w:rFonts w:cs="B Nazanin" w:hint="cs"/>
                <w:rtl/>
                <w:lang w:bidi="fa-IR"/>
              </w:rPr>
              <w:t xml:space="preserve"> اقدام نماید و اینجانب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حق هرگونه اعتراض به ابطال جلسه دفاعیه را از خود سلب می نماید.</w:t>
            </w:r>
          </w:p>
          <w:p w14:paraId="75367308" w14:textId="77777777" w:rsidR="0012744A" w:rsidRDefault="0012744A" w:rsidP="0012744A">
            <w:pPr>
              <w:bidi/>
              <w:jc w:val="lowKashida"/>
              <w:rPr>
                <w:rFonts w:cs="B Nazanin"/>
                <w:rtl/>
                <w:lang w:bidi="fa-IR"/>
              </w:rPr>
            </w:pPr>
          </w:p>
          <w:p w14:paraId="111A1892" w14:textId="44E7F217" w:rsidR="00C63255" w:rsidRPr="00604B74" w:rsidRDefault="0012744A" w:rsidP="0012744A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>امضاي دانشجو</w:t>
            </w:r>
          </w:p>
        </w:tc>
      </w:tr>
    </w:tbl>
    <w:p w14:paraId="0E3FF769" w14:textId="1072D3BA" w:rsidR="00C63255" w:rsidRPr="00C63255" w:rsidRDefault="00C63255" w:rsidP="00C63255">
      <w:pPr>
        <w:bidi/>
        <w:jc w:val="lowKashida"/>
        <w:rPr>
          <w:rFonts w:cs="B Nazanin"/>
          <w:b/>
          <w:bCs/>
          <w:sz w:val="18"/>
          <w:szCs w:val="18"/>
          <w:rtl/>
          <w:lang w:bidi="fa-IR"/>
        </w:rPr>
      </w:pPr>
      <w:r w:rsidRPr="00082DF3">
        <w:rPr>
          <w:rFonts w:cs="B Nazanin" w:hint="cs"/>
          <w:b/>
          <w:bCs/>
          <w:sz w:val="18"/>
          <w:szCs w:val="18"/>
          <w:rtl/>
          <w:lang w:bidi="fa-IR"/>
        </w:rPr>
        <w:t>قسمت ذیل پس از انجام اصلاحات توسط استادان امضا می شود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50"/>
      </w:tblGrid>
      <w:tr w:rsidR="00C63255" w:rsidRPr="007C4467" w14:paraId="4228DBE7" w14:textId="77777777" w:rsidTr="001B681F">
        <w:trPr>
          <w:trHeight w:val="962"/>
        </w:trPr>
        <w:tc>
          <w:tcPr>
            <w:tcW w:w="10420" w:type="dxa"/>
          </w:tcPr>
          <w:p w14:paraId="4703375C" w14:textId="77777777" w:rsidR="00C63255" w:rsidRDefault="00C63255" w:rsidP="00C63255">
            <w:pPr>
              <w:bidi/>
              <w:jc w:val="lowKashida"/>
              <w:rPr>
                <w:rFonts w:cs="B Nazanin"/>
                <w:rtl/>
                <w:lang w:bidi="fa-IR"/>
              </w:rPr>
            </w:pPr>
            <w:r w:rsidRPr="00447A33">
              <w:rPr>
                <w:rFonts w:cs="B Nazanin" w:hint="cs"/>
                <w:rtl/>
                <w:lang w:bidi="fa-IR"/>
              </w:rPr>
              <w:t xml:space="preserve">نواقص و اشکالات فوق توسط دانشجو برطرف شده </w:t>
            </w:r>
            <w:r>
              <w:rPr>
                <w:rFonts w:cs="B Nazanin" w:hint="cs"/>
                <w:rtl/>
                <w:lang w:bidi="fa-IR"/>
              </w:rPr>
              <w:t>است.</w:t>
            </w:r>
          </w:p>
          <w:p w14:paraId="59919C5F" w14:textId="6EDDF047" w:rsidR="00C63255" w:rsidRPr="007C4467" w:rsidRDefault="00C63255" w:rsidP="001B681F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نام و امضاي استاد راهنما 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نام و امضای داور اول       نام و امضای داور دوم</w:t>
            </w: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          نا</w:t>
            </w:r>
            <w:r w:rsidR="001B681F">
              <w:rPr>
                <w:rFonts w:cs="B Nazanin" w:hint="cs"/>
                <w:b/>
                <w:bCs/>
                <w:rtl/>
                <w:lang w:bidi="fa-IR"/>
              </w:rPr>
              <w:t xml:space="preserve">م و امضاي </w:t>
            </w:r>
            <w:r w:rsidR="00CB79AF">
              <w:rPr>
                <w:rFonts w:cs="B Nazanin" w:hint="cs"/>
                <w:b/>
                <w:bCs/>
                <w:rtl/>
                <w:lang w:bidi="fa-IR"/>
              </w:rPr>
              <w:t>ناظر</w:t>
            </w:r>
            <w:r w:rsidR="001B681F">
              <w:rPr>
                <w:rFonts w:cs="B Nazanin" w:hint="cs"/>
                <w:b/>
                <w:bCs/>
                <w:rtl/>
                <w:lang w:bidi="fa-IR"/>
              </w:rPr>
              <w:t xml:space="preserve"> تحصيلات تکميلی</w:t>
            </w:r>
          </w:p>
        </w:tc>
      </w:tr>
    </w:tbl>
    <w:p w14:paraId="710B3E98" w14:textId="274473AB" w:rsidR="0097404C" w:rsidRDefault="0097404C" w:rsidP="004F0F33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sectPr w:rsidR="0097404C" w:rsidSect="00B93525">
      <w:pgSz w:w="12240" w:h="15840"/>
      <w:pgMar w:top="126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C600EA" w14:textId="77777777" w:rsidR="00226AFD" w:rsidRDefault="00226AFD" w:rsidP="00E33460">
      <w:pPr>
        <w:spacing w:after="0" w:line="240" w:lineRule="auto"/>
      </w:pPr>
      <w:r>
        <w:separator/>
      </w:r>
    </w:p>
  </w:endnote>
  <w:endnote w:type="continuationSeparator" w:id="0">
    <w:p w14:paraId="48D5E35E" w14:textId="77777777" w:rsidR="00226AFD" w:rsidRDefault="00226AFD" w:rsidP="00E334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Zr"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7EAB0B" w14:textId="77777777" w:rsidR="00226AFD" w:rsidRDefault="00226AFD" w:rsidP="00E33460">
      <w:pPr>
        <w:spacing w:after="0" w:line="240" w:lineRule="auto"/>
      </w:pPr>
      <w:r>
        <w:separator/>
      </w:r>
    </w:p>
  </w:footnote>
  <w:footnote w:type="continuationSeparator" w:id="0">
    <w:p w14:paraId="1DB94C85" w14:textId="77777777" w:rsidR="00226AFD" w:rsidRDefault="00226AFD" w:rsidP="00E334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FA2255"/>
    <w:multiLevelType w:val="hybridMultilevel"/>
    <w:tmpl w:val="996E96A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477CB4"/>
    <w:multiLevelType w:val="hybridMultilevel"/>
    <w:tmpl w:val="2F1CC0A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634C8B"/>
    <w:multiLevelType w:val="hybridMultilevel"/>
    <w:tmpl w:val="90661C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19331C"/>
    <w:multiLevelType w:val="hybridMultilevel"/>
    <w:tmpl w:val="13A0201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82321E"/>
    <w:multiLevelType w:val="hybridMultilevel"/>
    <w:tmpl w:val="D20EE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BA74729"/>
    <w:multiLevelType w:val="hybridMultilevel"/>
    <w:tmpl w:val="47E44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BA1C1D"/>
    <w:multiLevelType w:val="hybridMultilevel"/>
    <w:tmpl w:val="43F804E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C061A6"/>
    <w:multiLevelType w:val="hybridMultilevel"/>
    <w:tmpl w:val="B35A0D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6813"/>
    <w:rsid w:val="00001363"/>
    <w:rsid w:val="00002750"/>
    <w:rsid w:val="00013E8C"/>
    <w:rsid w:val="00014450"/>
    <w:rsid w:val="00026836"/>
    <w:rsid w:val="00034835"/>
    <w:rsid w:val="000468E5"/>
    <w:rsid w:val="00050FE2"/>
    <w:rsid w:val="0006021C"/>
    <w:rsid w:val="00072F51"/>
    <w:rsid w:val="00085664"/>
    <w:rsid w:val="00091376"/>
    <w:rsid w:val="00091BDF"/>
    <w:rsid w:val="00095BC2"/>
    <w:rsid w:val="000A38CA"/>
    <w:rsid w:val="000A487F"/>
    <w:rsid w:val="000B7219"/>
    <w:rsid w:val="000C4BCE"/>
    <w:rsid w:val="000D4B78"/>
    <w:rsid w:val="000D609F"/>
    <w:rsid w:val="000E0A6D"/>
    <w:rsid w:val="000E11C0"/>
    <w:rsid w:val="000E2EA4"/>
    <w:rsid w:val="000E2F1B"/>
    <w:rsid w:val="000F0209"/>
    <w:rsid w:val="000F3FC1"/>
    <w:rsid w:val="000F7B32"/>
    <w:rsid w:val="00101409"/>
    <w:rsid w:val="0011037B"/>
    <w:rsid w:val="00111F59"/>
    <w:rsid w:val="00125D7D"/>
    <w:rsid w:val="0012744A"/>
    <w:rsid w:val="001318AB"/>
    <w:rsid w:val="00143090"/>
    <w:rsid w:val="001616F9"/>
    <w:rsid w:val="00161C89"/>
    <w:rsid w:val="00164F08"/>
    <w:rsid w:val="00165DF6"/>
    <w:rsid w:val="001755B1"/>
    <w:rsid w:val="001758DB"/>
    <w:rsid w:val="00190B92"/>
    <w:rsid w:val="00193F41"/>
    <w:rsid w:val="001A4CF8"/>
    <w:rsid w:val="001B333F"/>
    <w:rsid w:val="001B681F"/>
    <w:rsid w:val="001C22BA"/>
    <w:rsid w:val="001C6908"/>
    <w:rsid w:val="001D1F61"/>
    <w:rsid w:val="001D35A1"/>
    <w:rsid w:val="001D4A4B"/>
    <w:rsid w:val="001D7E55"/>
    <w:rsid w:val="001E255B"/>
    <w:rsid w:val="001E6DD5"/>
    <w:rsid w:val="001E7686"/>
    <w:rsid w:val="002070B5"/>
    <w:rsid w:val="00207AB6"/>
    <w:rsid w:val="0021776B"/>
    <w:rsid w:val="0021779B"/>
    <w:rsid w:val="00224760"/>
    <w:rsid w:val="00225CDF"/>
    <w:rsid w:val="00226AFD"/>
    <w:rsid w:val="00232941"/>
    <w:rsid w:val="00232996"/>
    <w:rsid w:val="0023617D"/>
    <w:rsid w:val="00240BDC"/>
    <w:rsid w:val="00241D68"/>
    <w:rsid w:val="00245441"/>
    <w:rsid w:val="00247B9E"/>
    <w:rsid w:val="00253DE8"/>
    <w:rsid w:val="002621DB"/>
    <w:rsid w:val="00265A15"/>
    <w:rsid w:val="00290C24"/>
    <w:rsid w:val="00295722"/>
    <w:rsid w:val="00297C1A"/>
    <w:rsid w:val="002A0BC8"/>
    <w:rsid w:val="002A6CC2"/>
    <w:rsid w:val="002C67E6"/>
    <w:rsid w:val="002D0E4A"/>
    <w:rsid w:val="002E2A3E"/>
    <w:rsid w:val="00304CED"/>
    <w:rsid w:val="00311806"/>
    <w:rsid w:val="00313C0A"/>
    <w:rsid w:val="00314ACA"/>
    <w:rsid w:val="00325A94"/>
    <w:rsid w:val="00333DDA"/>
    <w:rsid w:val="00344594"/>
    <w:rsid w:val="00372DD0"/>
    <w:rsid w:val="003775A7"/>
    <w:rsid w:val="00393F34"/>
    <w:rsid w:val="003A0C84"/>
    <w:rsid w:val="003A7C70"/>
    <w:rsid w:val="003A7D4A"/>
    <w:rsid w:val="003B3C1E"/>
    <w:rsid w:val="003B4FD8"/>
    <w:rsid w:val="003B68DB"/>
    <w:rsid w:val="003C18E7"/>
    <w:rsid w:val="003C5C0D"/>
    <w:rsid w:val="003D3610"/>
    <w:rsid w:val="003E2179"/>
    <w:rsid w:val="003E7D79"/>
    <w:rsid w:val="003F0D72"/>
    <w:rsid w:val="0040310F"/>
    <w:rsid w:val="00413B4A"/>
    <w:rsid w:val="00421F64"/>
    <w:rsid w:val="004237D0"/>
    <w:rsid w:val="004269EB"/>
    <w:rsid w:val="004310BA"/>
    <w:rsid w:val="004314B9"/>
    <w:rsid w:val="00432A6B"/>
    <w:rsid w:val="004377C7"/>
    <w:rsid w:val="00441A03"/>
    <w:rsid w:val="00443F71"/>
    <w:rsid w:val="00483BD0"/>
    <w:rsid w:val="004870B0"/>
    <w:rsid w:val="00492D18"/>
    <w:rsid w:val="004A4761"/>
    <w:rsid w:val="004B0FAE"/>
    <w:rsid w:val="004B4B09"/>
    <w:rsid w:val="004D1A57"/>
    <w:rsid w:val="004E26F0"/>
    <w:rsid w:val="004E29E3"/>
    <w:rsid w:val="004F0F33"/>
    <w:rsid w:val="004F5C9E"/>
    <w:rsid w:val="00500D0F"/>
    <w:rsid w:val="00501111"/>
    <w:rsid w:val="00504711"/>
    <w:rsid w:val="005101C5"/>
    <w:rsid w:val="00510818"/>
    <w:rsid w:val="0051157D"/>
    <w:rsid w:val="005242D3"/>
    <w:rsid w:val="00534380"/>
    <w:rsid w:val="00544EE4"/>
    <w:rsid w:val="00554AA7"/>
    <w:rsid w:val="00557B6B"/>
    <w:rsid w:val="00562DDA"/>
    <w:rsid w:val="00585E2A"/>
    <w:rsid w:val="00586B47"/>
    <w:rsid w:val="00587930"/>
    <w:rsid w:val="00592438"/>
    <w:rsid w:val="005B43D5"/>
    <w:rsid w:val="005B681E"/>
    <w:rsid w:val="005B7836"/>
    <w:rsid w:val="005C74F7"/>
    <w:rsid w:val="005E5B24"/>
    <w:rsid w:val="005F6983"/>
    <w:rsid w:val="00601EF0"/>
    <w:rsid w:val="00606669"/>
    <w:rsid w:val="006075D7"/>
    <w:rsid w:val="00614F1D"/>
    <w:rsid w:val="006426A5"/>
    <w:rsid w:val="00653664"/>
    <w:rsid w:val="006540B0"/>
    <w:rsid w:val="00663D94"/>
    <w:rsid w:val="00683FEF"/>
    <w:rsid w:val="006910DE"/>
    <w:rsid w:val="00694874"/>
    <w:rsid w:val="006A4CE9"/>
    <w:rsid w:val="006B1BED"/>
    <w:rsid w:val="006B4A38"/>
    <w:rsid w:val="006B54FD"/>
    <w:rsid w:val="006B72F2"/>
    <w:rsid w:val="006B74A3"/>
    <w:rsid w:val="006D0565"/>
    <w:rsid w:val="006D0CEC"/>
    <w:rsid w:val="006D16E5"/>
    <w:rsid w:val="006D4CCC"/>
    <w:rsid w:val="006D5243"/>
    <w:rsid w:val="007061F5"/>
    <w:rsid w:val="0072313A"/>
    <w:rsid w:val="00730F3B"/>
    <w:rsid w:val="00732250"/>
    <w:rsid w:val="00760C8B"/>
    <w:rsid w:val="00762E25"/>
    <w:rsid w:val="00767E2A"/>
    <w:rsid w:val="007851E3"/>
    <w:rsid w:val="0078572F"/>
    <w:rsid w:val="00787069"/>
    <w:rsid w:val="0078744D"/>
    <w:rsid w:val="00793430"/>
    <w:rsid w:val="007958EE"/>
    <w:rsid w:val="007B52C3"/>
    <w:rsid w:val="007C11DA"/>
    <w:rsid w:val="007C276C"/>
    <w:rsid w:val="007C7CAE"/>
    <w:rsid w:val="007D49D1"/>
    <w:rsid w:val="007D4FA1"/>
    <w:rsid w:val="007E4FBD"/>
    <w:rsid w:val="007F2C6F"/>
    <w:rsid w:val="007F5A3A"/>
    <w:rsid w:val="007F7F74"/>
    <w:rsid w:val="00802046"/>
    <w:rsid w:val="00803F9D"/>
    <w:rsid w:val="00804278"/>
    <w:rsid w:val="00815AFA"/>
    <w:rsid w:val="008400ED"/>
    <w:rsid w:val="0084422B"/>
    <w:rsid w:val="00847BDF"/>
    <w:rsid w:val="00850E74"/>
    <w:rsid w:val="00862C89"/>
    <w:rsid w:val="00862E83"/>
    <w:rsid w:val="00875C49"/>
    <w:rsid w:val="008857BF"/>
    <w:rsid w:val="00895F7F"/>
    <w:rsid w:val="008A40DB"/>
    <w:rsid w:val="008A6A7C"/>
    <w:rsid w:val="008D5BB4"/>
    <w:rsid w:val="008E2B41"/>
    <w:rsid w:val="008E4BC2"/>
    <w:rsid w:val="008F0EF8"/>
    <w:rsid w:val="008F340A"/>
    <w:rsid w:val="008F617B"/>
    <w:rsid w:val="00904C90"/>
    <w:rsid w:val="00907C95"/>
    <w:rsid w:val="009148C1"/>
    <w:rsid w:val="00921DE4"/>
    <w:rsid w:val="00924442"/>
    <w:rsid w:val="00931B95"/>
    <w:rsid w:val="009621BD"/>
    <w:rsid w:val="0097033D"/>
    <w:rsid w:val="0097404C"/>
    <w:rsid w:val="009757ED"/>
    <w:rsid w:val="009838A6"/>
    <w:rsid w:val="00984644"/>
    <w:rsid w:val="00993456"/>
    <w:rsid w:val="00993D03"/>
    <w:rsid w:val="00994CF5"/>
    <w:rsid w:val="00995746"/>
    <w:rsid w:val="00995762"/>
    <w:rsid w:val="00995850"/>
    <w:rsid w:val="0099611E"/>
    <w:rsid w:val="00996609"/>
    <w:rsid w:val="009A26E5"/>
    <w:rsid w:val="009A2DBC"/>
    <w:rsid w:val="009B6E62"/>
    <w:rsid w:val="009D3801"/>
    <w:rsid w:val="009D5A8D"/>
    <w:rsid w:val="009D683E"/>
    <w:rsid w:val="009E6856"/>
    <w:rsid w:val="009F7242"/>
    <w:rsid w:val="00A01B65"/>
    <w:rsid w:val="00A108DB"/>
    <w:rsid w:val="00A17604"/>
    <w:rsid w:val="00A22018"/>
    <w:rsid w:val="00A3054F"/>
    <w:rsid w:val="00A41A95"/>
    <w:rsid w:val="00A50DD6"/>
    <w:rsid w:val="00A50E2F"/>
    <w:rsid w:val="00A569A6"/>
    <w:rsid w:val="00A63434"/>
    <w:rsid w:val="00A668B9"/>
    <w:rsid w:val="00A7647E"/>
    <w:rsid w:val="00A863BF"/>
    <w:rsid w:val="00A9252B"/>
    <w:rsid w:val="00AD0CE9"/>
    <w:rsid w:val="00AE0666"/>
    <w:rsid w:val="00B066E8"/>
    <w:rsid w:val="00B136FF"/>
    <w:rsid w:val="00B30FEF"/>
    <w:rsid w:val="00B3616D"/>
    <w:rsid w:val="00B56C3F"/>
    <w:rsid w:val="00B6621F"/>
    <w:rsid w:val="00B914C5"/>
    <w:rsid w:val="00B93525"/>
    <w:rsid w:val="00BA72CB"/>
    <w:rsid w:val="00BB0125"/>
    <w:rsid w:val="00BB0A3A"/>
    <w:rsid w:val="00BB25A4"/>
    <w:rsid w:val="00BC116B"/>
    <w:rsid w:val="00BD093B"/>
    <w:rsid w:val="00BD1440"/>
    <w:rsid w:val="00BD25D7"/>
    <w:rsid w:val="00C21B81"/>
    <w:rsid w:val="00C32843"/>
    <w:rsid w:val="00C565F9"/>
    <w:rsid w:val="00C60AC9"/>
    <w:rsid w:val="00C63255"/>
    <w:rsid w:val="00C66E36"/>
    <w:rsid w:val="00C674EF"/>
    <w:rsid w:val="00C7534E"/>
    <w:rsid w:val="00C76BD5"/>
    <w:rsid w:val="00C9458F"/>
    <w:rsid w:val="00CA574D"/>
    <w:rsid w:val="00CA7663"/>
    <w:rsid w:val="00CB276D"/>
    <w:rsid w:val="00CB28B5"/>
    <w:rsid w:val="00CB5259"/>
    <w:rsid w:val="00CB67DB"/>
    <w:rsid w:val="00CB79AF"/>
    <w:rsid w:val="00CC467E"/>
    <w:rsid w:val="00CC6A1B"/>
    <w:rsid w:val="00CD1DB0"/>
    <w:rsid w:val="00CE6478"/>
    <w:rsid w:val="00CF3873"/>
    <w:rsid w:val="00D041A7"/>
    <w:rsid w:val="00D22E68"/>
    <w:rsid w:val="00D316C3"/>
    <w:rsid w:val="00D43527"/>
    <w:rsid w:val="00D44055"/>
    <w:rsid w:val="00D4764E"/>
    <w:rsid w:val="00D51161"/>
    <w:rsid w:val="00D55A34"/>
    <w:rsid w:val="00D56813"/>
    <w:rsid w:val="00D5725A"/>
    <w:rsid w:val="00D64BEA"/>
    <w:rsid w:val="00D730A4"/>
    <w:rsid w:val="00D87DD5"/>
    <w:rsid w:val="00D9053D"/>
    <w:rsid w:val="00D908CD"/>
    <w:rsid w:val="00D939A8"/>
    <w:rsid w:val="00DA29FA"/>
    <w:rsid w:val="00DA3B46"/>
    <w:rsid w:val="00DA69A2"/>
    <w:rsid w:val="00DB215E"/>
    <w:rsid w:val="00DC5F26"/>
    <w:rsid w:val="00DC7FAA"/>
    <w:rsid w:val="00DD5891"/>
    <w:rsid w:val="00DF2DD5"/>
    <w:rsid w:val="00E1327E"/>
    <w:rsid w:val="00E2139B"/>
    <w:rsid w:val="00E22726"/>
    <w:rsid w:val="00E33460"/>
    <w:rsid w:val="00E37807"/>
    <w:rsid w:val="00E51C83"/>
    <w:rsid w:val="00E52BC1"/>
    <w:rsid w:val="00E52CD7"/>
    <w:rsid w:val="00E61E33"/>
    <w:rsid w:val="00E777B0"/>
    <w:rsid w:val="00E82297"/>
    <w:rsid w:val="00E87594"/>
    <w:rsid w:val="00E946E9"/>
    <w:rsid w:val="00E94A12"/>
    <w:rsid w:val="00E96B8F"/>
    <w:rsid w:val="00EA0982"/>
    <w:rsid w:val="00EA34B4"/>
    <w:rsid w:val="00EB096A"/>
    <w:rsid w:val="00EB2112"/>
    <w:rsid w:val="00EB2188"/>
    <w:rsid w:val="00EC5913"/>
    <w:rsid w:val="00EE4386"/>
    <w:rsid w:val="00EE5579"/>
    <w:rsid w:val="00EF576C"/>
    <w:rsid w:val="00F00C49"/>
    <w:rsid w:val="00F018C9"/>
    <w:rsid w:val="00F13814"/>
    <w:rsid w:val="00F2439C"/>
    <w:rsid w:val="00F35868"/>
    <w:rsid w:val="00F4697B"/>
    <w:rsid w:val="00F47B14"/>
    <w:rsid w:val="00F61FEB"/>
    <w:rsid w:val="00F72DAA"/>
    <w:rsid w:val="00F805A6"/>
    <w:rsid w:val="00F81862"/>
    <w:rsid w:val="00F835DF"/>
    <w:rsid w:val="00F85BD0"/>
    <w:rsid w:val="00F97CD5"/>
    <w:rsid w:val="00F97E05"/>
    <w:rsid w:val="00FA1F59"/>
    <w:rsid w:val="00FA51B5"/>
    <w:rsid w:val="00FB4EDE"/>
    <w:rsid w:val="00FC5EEE"/>
    <w:rsid w:val="00FD4613"/>
    <w:rsid w:val="00FE0860"/>
    <w:rsid w:val="00FE4359"/>
    <w:rsid w:val="00FE72CF"/>
    <w:rsid w:val="00FF1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C856CD"/>
  <w15:docId w15:val="{475E0800-E2F3-44CF-8F45-240E18EBF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68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5A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3460"/>
  </w:style>
  <w:style w:type="paragraph" w:styleId="Footer">
    <w:name w:val="footer"/>
    <w:basedOn w:val="Normal"/>
    <w:link w:val="Foot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3460"/>
  </w:style>
  <w:style w:type="paragraph" w:styleId="BalloonText">
    <w:name w:val="Balloon Text"/>
    <w:basedOn w:val="Normal"/>
    <w:link w:val="BalloonTextChar"/>
    <w:uiPriority w:val="99"/>
    <w:semiHidden/>
    <w:unhideWhenUsed/>
    <w:rsid w:val="00F4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97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B01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012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012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01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0125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8572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90</Words>
  <Characters>735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rdoo.net</Company>
  <LinksUpToDate>false</LinksUpToDate>
  <CharactersWithSpaces>8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2</cp:revision>
  <dcterms:created xsi:type="dcterms:W3CDTF">2023-02-24T21:43:00Z</dcterms:created>
  <dcterms:modified xsi:type="dcterms:W3CDTF">2023-02-24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